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1E6B" w:rsidRPr="007E0B5B" w:rsidRDefault="007D1E6B" w:rsidP="007D1E6B">
      <w:pPr>
        <w:jc w:val="center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EECE553 :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>Neural Networks</w:t>
      </w:r>
    </w:p>
    <w:p w:rsidR="005C5CD7" w:rsidRDefault="007D1E6B" w:rsidP="007E0B5B">
      <w:pPr>
        <w:jc w:val="left"/>
        <w:rPr>
          <w:rFonts w:ascii="Times New Roman" w:eastAsiaTheme="minorHAnsi" w:hAnsi="Times New Roman" w:cs="Times New Roman"/>
          <w:sz w:val="40"/>
          <w:szCs w:val="40"/>
        </w:rPr>
      </w:pPr>
      <w:r w:rsidRPr="007E0B5B">
        <w:rPr>
          <w:rFonts w:ascii="Times New Roman" w:eastAsiaTheme="minorHAnsi" w:hAnsi="Times New Roman" w:cs="Times New Roman"/>
          <w:sz w:val="40"/>
          <w:szCs w:val="40"/>
        </w:rPr>
        <w:t xml:space="preserve">Assignment </w:t>
      </w:r>
      <w:r w:rsidR="00091275" w:rsidRPr="007E0B5B">
        <w:rPr>
          <w:rFonts w:ascii="Times New Roman" w:eastAsiaTheme="minorHAnsi" w:hAnsi="Times New Roman" w:cs="Times New Roman"/>
          <w:sz w:val="40"/>
          <w:szCs w:val="40"/>
        </w:rPr>
        <w:t>1</w:t>
      </w:r>
      <w:r w:rsidR="008D4A76" w:rsidRPr="007E0B5B">
        <w:rPr>
          <w:rFonts w:ascii="Times New Roman" w:eastAsiaTheme="minorHAnsi" w:hAnsi="Times New Roman" w:cs="Times New Roman"/>
          <w:sz w:val="40"/>
          <w:szCs w:val="40"/>
        </w:rPr>
        <w:t xml:space="preserve">: </w:t>
      </w:r>
      <w:r w:rsidR="005C5CD7">
        <w:rPr>
          <w:rFonts w:ascii="Times New Roman" w:eastAsiaTheme="minorHAnsi" w:hAnsi="Times New Roman" w:cs="Times New Roman"/>
          <w:sz w:val="40"/>
          <w:szCs w:val="40"/>
        </w:rPr>
        <w:t>(</w:t>
      </w:r>
      <w:r w:rsidR="008D4A76" w:rsidRPr="007E0B5B">
        <w:rPr>
          <w:rFonts w:ascii="Times New Roman" w:eastAsiaTheme="minorHAnsi" w:hAnsi="Times New Roman" w:cs="Times New Roman"/>
          <w:sz w:val="40"/>
          <w:szCs w:val="40"/>
        </w:rPr>
        <w:t>Shallow</w:t>
      </w:r>
      <w:r w:rsidR="005C5CD7">
        <w:rPr>
          <w:rFonts w:ascii="Times New Roman" w:eastAsiaTheme="minorHAnsi" w:hAnsi="Times New Roman" w:cs="Times New Roman"/>
          <w:sz w:val="40"/>
          <w:szCs w:val="40"/>
        </w:rPr>
        <w:t xml:space="preserve">) MLP </w:t>
      </w:r>
      <w:r w:rsidR="008D4A76" w:rsidRPr="007E0B5B">
        <w:rPr>
          <w:rFonts w:ascii="Times New Roman" w:eastAsiaTheme="minorHAnsi" w:hAnsi="Times New Roman" w:cs="Times New Roman"/>
          <w:sz w:val="40"/>
          <w:szCs w:val="40"/>
        </w:rPr>
        <w:t>neural network</w:t>
      </w:r>
      <w:r w:rsidR="00FF54F0" w:rsidRPr="007E0B5B">
        <w:rPr>
          <w:rFonts w:ascii="Times New Roman" w:eastAsiaTheme="minorHAnsi" w:hAnsi="Times New Roman" w:cs="Times New Roman"/>
          <w:sz w:val="40"/>
          <w:szCs w:val="40"/>
        </w:rPr>
        <w:tab/>
      </w:r>
      <w:r w:rsidR="007E0B5B">
        <w:rPr>
          <w:rFonts w:ascii="Times New Roman" w:eastAsiaTheme="minorHAnsi" w:hAnsi="Times New Roman" w:cs="Times New Roman"/>
          <w:sz w:val="40"/>
          <w:szCs w:val="40"/>
        </w:rPr>
        <w:t xml:space="preserve">  </w:t>
      </w:r>
    </w:p>
    <w:p w:rsidR="00444157" w:rsidRDefault="007E0B5B" w:rsidP="005C5CD7">
      <w:pPr>
        <w:ind w:left="6400"/>
        <w:jc w:val="left"/>
        <w:rPr>
          <w:rFonts w:ascii="Times New Roman" w:eastAsiaTheme="minorHAnsi" w:hAnsi="Times New Roman" w:cs="Times New Roman"/>
          <w:sz w:val="22"/>
        </w:rPr>
      </w:pPr>
      <w:r w:rsidRPr="007E0B5B">
        <w:rPr>
          <w:rFonts w:ascii="Times New Roman" w:eastAsiaTheme="minorHAnsi" w:hAnsi="Times New Roman" w:cs="Times New Roman"/>
          <w:sz w:val="22"/>
        </w:rPr>
        <w:t xml:space="preserve">Due </w:t>
      </w:r>
      <w:r w:rsidR="00F777AE" w:rsidRPr="007E0B5B">
        <w:rPr>
          <w:rFonts w:ascii="Times New Roman" w:eastAsiaTheme="minorHAnsi" w:hAnsi="Times New Roman" w:cs="Times New Roman"/>
          <w:sz w:val="22"/>
        </w:rPr>
        <w:t xml:space="preserve">date : </w:t>
      </w:r>
      <w:r w:rsidR="00F777AE" w:rsidRPr="00846D5B">
        <w:rPr>
          <w:rFonts w:ascii="Times New Roman" w:eastAsiaTheme="minorHAnsi" w:hAnsi="Times New Roman" w:cs="Times New Roman"/>
          <w:color w:val="FF0000"/>
          <w:sz w:val="22"/>
        </w:rPr>
        <w:t>201</w:t>
      </w:r>
      <w:r w:rsidR="008949AF">
        <w:rPr>
          <w:rFonts w:ascii="Times New Roman" w:eastAsiaTheme="minorHAnsi" w:hAnsi="Times New Roman" w:cs="Times New Roman"/>
          <w:color w:val="FF0000"/>
          <w:sz w:val="22"/>
        </w:rPr>
        <w:t>7</w:t>
      </w:r>
      <w:r w:rsidR="00F777AE" w:rsidRPr="00846D5B">
        <w:rPr>
          <w:rFonts w:ascii="Times New Roman" w:eastAsiaTheme="minorHAnsi" w:hAnsi="Times New Roman" w:cs="Times New Roman"/>
          <w:color w:val="FF0000"/>
          <w:sz w:val="22"/>
        </w:rPr>
        <w:t>.04.</w:t>
      </w:r>
      <w:r w:rsidR="008949AF">
        <w:rPr>
          <w:rFonts w:ascii="Times New Roman" w:eastAsiaTheme="minorHAnsi" w:hAnsi="Times New Roman" w:cs="Times New Roman"/>
          <w:color w:val="FF0000"/>
          <w:sz w:val="22"/>
        </w:rPr>
        <w:t>10</w:t>
      </w:r>
    </w:p>
    <w:p w:rsidR="005C5CD7" w:rsidRPr="007E0B5B" w:rsidRDefault="005C5CD7" w:rsidP="005C5CD7">
      <w:pPr>
        <w:ind w:left="6400"/>
        <w:jc w:val="left"/>
        <w:rPr>
          <w:rFonts w:ascii="Times New Roman" w:eastAsiaTheme="minorHAnsi" w:hAnsi="Times New Roman" w:cs="Times New Roman"/>
          <w:sz w:val="22"/>
        </w:rPr>
      </w:pPr>
    </w:p>
    <w:p w:rsidR="007F52F7" w:rsidRPr="007E0B5B" w:rsidRDefault="007F52F7">
      <w:pPr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color w:val="FF0000"/>
          <w:sz w:val="24"/>
          <w:szCs w:val="24"/>
        </w:rPr>
        <w:t xml:space="preserve">Warning!!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This assignmen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>t requires much time to train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>the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neural network. We recomm</w:t>
      </w:r>
      <w:r w:rsidR="00576450" w:rsidRPr="007E0B5B">
        <w:rPr>
          <w:rFonts w:ascii="Times New Roman" w:eastAsiaTheme="minorHAnsi" w:hAnsi="Times New Roman" w:cs="Times New Roman"/>
          <w:sz w:val="24"/>
          <w:szCs w:val="24"/>
        </w:rPr>
        <w:t>e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nd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 xml:space="preserve">you </w:t>
      </w:r>
      <w:r w:rsidR="00E208D3" w:rsidRPr="007E0B5B">
        <w:rPr>
          <w:rFonts w:ascii="Times New Roman" w:eastAsiaTheme="minorHAnsi" w:hAnsi="Times New Roman" w:cs="Times New Roman"/>
          <w:sz w:val="24"/>
          <w:szCs w:val="24"/>
        </w:rPr>
        <w:t xml:space="preserve">to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 xml:space="preserve">get a </w:t>
      </w:r>
      <w:r w:rsidR="00E208D3" w:rsidRPr="007E0B5B">
        <w:rPr>
          <w:rFonts w:ascii="Times New Roman" w:eastAsiaTheme="minorHAnsi" w:hAnsi="Times New Roman" w:cs="Times New Roman"/>
          <w:sz w:val="24"/>
          <w:szCs w:val="24"/>
        </w:rPr>
        <w:t xml:space="preserve">start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 xml:space="preserve">on </w:t>
      </w:r>
      <w:r w:rsidR="00E208D3" w:rsidRPr="007E0B5B">
        <w:rPr>
          <w:rFonts w:ascii="Times New Roman" w:eastAsiaTheme="minorHAnsi" w:hAnsi="Times New Roman" w:cs="Times New Roman"/>
          <w:sz w:val="24"/>
          <w:szCs w:val="24"/>
        </w:rPr>
        <w:t>it as soon as possible.</w:t>
      </w:r>
    </w:p>
    <w:p w:rsidR="00FF54F0" w:rsidRPr="007E0B5B" w:rsidRDefault="00FF54F0" w:rsidP="007E0B5B">
      <w:pPr>
        <w:spacing w:line="240" w:lineRule="exact"/>
        <w:rPr>
          <w:rFonts w:ascii="Times New Roman" w:hAnsi="Times New Roman" w:cs="Times New Roman"/>
          <w:color w:val="FF0000"/>
          <w:sz w:val="24"/>
          <w:szCs w:val="24"/>
        </w:rPr>
      </w:pPr>
      <w:r w:rsidRPr="007E0B5B">
        <w:rPr>
          <w:rFonts w:ascii="Times New Roman" w:hAnsi="Times New Roman" w:cs="Times New Roman"/>
          <w:color w:val="FF0000"/>
          <w:sz w:val="24"/>
          <w:szCs w:val="24"/>
        </w:rPr>
        <w:t>Important: Please submit your assignment to the povis LMS system.</w:t>
      </w:r>
    </w:p>
    <w:p w:rsidR="00FF54F0" w:rsidRPr="007E0B5B" w:rsidRDefault="00FF54F0" w:rsidP="007E0B5B">
      <w:pPr>
        <w:spacing w:line="240" w:lineRule="exact"/>
        <w:rPr>
          <w:rFonts w:ascii="Times New Roman" w:hAnsi="Times New Roman" w:cs="Times New Roman"/>
          <w:color w:val="FF0000"/>
          <w:sz w:val="24"/>
          <w:szCs w:val="24"/>
        </w:rPr>
      </w:pPr>
      <w:r w:rsidRPr="007E0B5B">
        <w:rPr>
          <w:rFonts w:ascii="Times New Roman" w:hAnsi="Times New Roman" w:cs="Times New Roman"/>
          <w:color w:val="FF0000"/>
          <w:sz w:val="24"/>
          <w:szCs w:val="24"/>
        </w:rPr>
        <w:t xml:space="preserve">Be as compact and to the point as possible in your description. </w:t>
      </w:r>
    </w:p>
    <w:p w:rsidR="00FF54F0" w:rsidRPr="007E0B5B" w:rsidRDefault="00FF54F0" w:rsidP="007E0B5B">
      <w:pPr>
        <w:spacing w:line="240" w:lineRule="exact"/>
        <w:rPr>
          <w:rFonts w:ascii="Times New Roman" w:hAnsi="Times New Roman" w:cs="Times New Roman"/>
          <w:color w:val="FF0000"/>
          <w:sz w:val="24"/>
          <w:szCs w:val="24"/>
        </w:rPr>
      </w:pPr>
      <w:r w:rsidRPr="007E0B5B">
        <w:rPr>
          <w:rFonts w:ascii="Times New Roman" w:hAnsi="Times New Roman" w:cs="Times New Roman"/>
          <w:color w:val="FF0000"/>
          <w:sz w:val="24"/>
          <w:szCs w:val="24"/>
        </w:rPr>
        <w:t xml:space="preserve">The results must be presented well and compactly to gain more credit. </w:t>
      </w:r>
    </w:p>
    <w:p w:rsidR="007F52F7" w:rsidRPr="007E0B5B" w:rsidRDefault="007F52F7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8D4A76" w:rsidRPr="007E0B5B" w:rsidRDefault="007849D8">
      <w:pPr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In this assignment you will practice 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 xml:space="preserve">developing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a simple classification</w:t>
      </w:r>
      <w:r w:rsidR="00CB071B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>algorithm</w:t>
      </w:r>
      <w:r w:rsidR="00CB071B" w:rsidRPr="007E0B5B">
        <w:rPr>
          <w:rFonts w:ascii="Times New Roman" w:eastAsiaTheme="minorHAnsi" w:hAnsi="Times New Roman" w:cs="Times New Roman"/>
          <w:sz w:val="24"/>
          <w:szCs w:val="24"/>
        </w:rPr>
        <w:t xml:space="preserve">, 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 xml:space="preserve">using a 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>s</w:t>
      </w:r>
      <w:r w:rsidR="00CB071B" w:rsidRPr="007E0B5B">
        <w:rPr>
          <w:rFonts w:ascii="Times New Roman" w:eastAsiaTheme="minorHAnsi" w:hAnsi="Times New Roman" w:cs="Times New Roman"/>
          <w:sz w:val="24"/>
          <w:szCs w:val="24"/>
        </w:rPr>
        <w:t>hallow neural network</w:t>
      </w:r>
      <w:r w:rsidR="002244E7" w:rsidRPr="007E0B5B">
        <w:rPr>
          <w:rFonts w:ascii="Times New Roman" w:eastAsiaTheme="minorHAnsi" w:hAnsi="Times New Roman" w:cs="Times New Roman"/>
          <w:sz w:val="24"/>
          <w:szCs w:val="24"/>
        </w:rPr>
        <w:t xml:space="preserve"> architecture</w:t>
      </w:r>
      <w:r w:rsidR="00CB071B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8D4A76" w:rsidRPr="007E0B5B" w:rsidRDefault="00B965C2" w:rsidP="00B965C2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U</w:t>
      </w:r>
      <w:r w:rsidR="00C222CC" w:rsidRPr="007E0B5B">
        <w:rPr>
          <w:rFonts w:ascii="Times New Roman" w:eastAsiaTheme="minorHAnsi" w:hAnsi="Times New Roman" w:cs="Times New Roman"/>
          <w:sz w:val="24"/>
          <w:szCs w:val="24"/>
        </w:rPr>
        <w:t xml:space="preserve">nderstand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basic 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>neural network architecture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(neuron, transfer function, …).</w:t>
      </w:r>
    </w:p>
    <w:p w:rsidR="007F4AE5" w:rsidRPr="007E0B5B" w:rsidRDefault="007F4AE5" w:rsidP="000D6035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Understand the 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>back-propagation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algorithm.</w:t>
      </w:r>
    </w:p>
    <w:p w:rsidR="00B965C2" w:rsidRPr="007E0B5B" w:rsidRDefault="00C222CC" w:rsidP="00B965C2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U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>nderstand the train/val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>idation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>/test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 xml:space="preserve"> data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B965C2" w:rsidRPr="007E0B5B">
        <w:rPr>
          <w:rFonts w:ascii="Times New Roman" w:eastAsiaTheme="minorHAnsi" w:hAnsi="Times New Roman" w:cs="Times New Roman"/>
          <w:b/>
          <w:sz w:val="24"/>
          <w:szCs w:val="24"/>
        </w:rPr>
        <w:t>splits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 xml:space="preserve"> and the use of validation data for </w:t>
      </w:r>
      <w:r w:rsidR="00B965C2" w:rsidRPr="007E0B5B">
        <w:rPr>
          <w:rFonts w:ascii="Times New Roman" w:eastAsiaTheme="minorHAnsi" w:hAnsi="Times New Roman" w:cs="Times New Roman"/>
          <w:b/>
          <w:sz w:val="24"/>
          <w:szCs w:val="24"/>
        </w:rPr>
        <w:t>hyper</w:t>
      </w:r>
      <w:r w:rsidR="009B3275" w:rsidRPr="007E0B5B">
        <w:rPr>
          <w:rFonts w:ascii="Times New Roman" w:eastAsiaTheme="minorHAnsi" w:hAnsi="Times New Roman" w:cs="Times New Roman"/>
          <w:b/>
          <w:sz w:val="24"/>
          <w:szCs w:val="24"/>
        </w:rPr>
        <w:t>-</w:t>
      </w:r>
      <w:r w:rsidR="00B965C2" w:rsidRPr="007E0B5B">
        <w:rPr>
          <w:rFonts w:ascii="Times New Roman" w:eastAsiaTheme="minorHAnsi" w:hAnsi="Times New Roman" w:cs="Times New Roman"/>
          <w:b/>
          <w:sz w:val="24"/>
          <w:szCs w:val="24"/>
        </w:rPr>
        <w:t>parameter tuning</w:t>
      </w:r>
      <w:r w:rsidR="00B965C2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B965C2" w:rsidRPr="007E0B5B" w:rsidRDefault="00E33DB6" w:rsidP="00B965C2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>I</w:t>
      </w:r>
      <w:r w:rsidR="00394030"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mplement and apply a </w:t>
      </w:r>
      <w:r w:rsidR="00394030" w:rsidRPr="007E0B5B">
        <w:rPr>
          <w:rFonts w:ascii="Times New Roman" w:eastAsiaTheme="minorHAnsi" w:hAnsi="Times New Roman" w:cs="Times New Roman"/>
          <w:sz w:val="24"/>
          <w:szCs w:val="24"/>
        </w:rPr>
        <w:t>shallow neural network</w:t>
      </w:r>
      <w:r w:rsidR="00F84A3D" w:rsidRPr="007E0B5B">
        <w:rPr>
          <w:rFonts w:ascii="Times New Roman" w:eastAsiaTheme="minorHAnsi" w:hAnsi="Times New Roman" w:cs="Times New Roman"/>
          <w:sz w:val="24"/>
          <w:szCs w:val="24"/>
        </w:rPr>
        <w:t xml:space="preserve"> (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>having</w:t>
      </w:r>
      <w:r w:rsidR="00394030" w:rsidRPr="007E0B5B">
        <w:rPr>
          <w:rFonts w:ascii="Times New Roman" w:eastAsiaTheme="minorHAnsi" w:hAnsi="Times New Roman" w:cs="Times New Roman"/>
          <w:sz w:val="24"/>
          <w:szCs w:val="24"/>
        </w:rPr>
        <w:t xml:space="preserve"> 1 or 2 hidden layer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 xml:space="preserve"> – choose the better one</w:t>
      </w:r>
      <w:r w:rsidR="00394030" w:rsidRPr="007E0B5B">
        <w:rPr>
          <w:rFonts w:ascii="Times New Roman" w:eastAsiaTheme="minorHAnsi" w:hAnsi="Times New Roman" w:cs="Times New Roman"/>
          <w:sz w:val="24"/>
          <w:szCs w:val="24"/>
        </w:rPr>
        <w:t>).</w:t>
      </w:r>
    </w:p>
    <w:p w:rsidR="007F4AE5" w:rsidRPr="007E0B5B" w:rsidRDefault="007F4AE5" w:rsidP="00B965C2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Implement the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back-propagation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algorithm </w:t>
      </w:r>
      <w:r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and train the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neural network</w:t>
      </w:r>
      <w:r w:rsidR="00FF54F0" w:rsidRPr="007E0B5B">
        <w:rPr>
          <w:rFonts w:ascii="Times New Roman" w:eastAsiaTheme="minorHAnsi" w:hAnsi="Times New Roman" w:cs="Times New Roman"/>
          <w:sz w:val="24"/>
          <w:szCs w:val="24"/>
        </w:rPr>
        <w:t xml:space="preserve"> using this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algorithm.</w:t>
      </w:r>
    </w:p>
    <w:p w:rsidR="00983A2D" w:rsidRPr="007E0B5B" w:rsidRDefault="00274A1C" w:rsidP="00B965C2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>G</w:t>
      </w:r>
      <w:r w:rsidR="00983A2D"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et a basic understanding of </w:t>
      </w:r>
      <w:r w:rsidR="00EF4B59"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the </w:t>
      </w:r>
      <w:r w:rsidR="00983A2D" w:rsidRPr="007E0B5B">
        <w:rPr>
          <w:rFonts w:ascii="Times New Roman" w:eastAsiaTheme="minorHAnsi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performance </w:t>
      </w:r>
      <w:r w:rsidR="00983A2D"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>and</w:t>
      </w:r>
      <w:r w:rsidR="00983A2D" w:rsidRPr="007E0B5B">
        <w:rPr>
          <w:rFonts w:ascii="Times New Roman" w:eastAsiaTheme="minorHAnsi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limit</w:t>
      </w:r>
      <w:r w:rsidR="00EF4B59" w:rsidRPr="007E0B5B">
        <w:rPr>
          <w:rFonts w:ascii="Times New Roman" w:eastAsiaTheme="minorHAnsi" w:hAnsi="Times New Roman" w:cs="Times New Roman"/>
          <w:b/>
          <w:color w:val="000000"/>
          <w:sz w:val="24"/>
          <w:szCs w:val="24"/>
          <w:shd w:val="clear" w:color="auto" w:fill="FFFFFF"/>
        </w:rPr>
        <w:t>ations</w:t>
      </w:r>
      <w:r w:rsidR="00983A2D" w:rsidRPr="007E0B5B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 of </w:t>
      </w:r>
      <w:r w:rsidR="005C5CD7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  <w:t xml:space="preserve">the </w:t>
      </w:r>
      <w:r w:rsidR="00983A2D" w:rsidRPr="007E0B5B">
        <w:rPr>
          <w:rFonts w:ascii="Times New Roman" w:eastAsiaTheme="minorHAnsi" w:hAnsi="Times New Roman" w:cs="Times New Roman"/>
          <w:sz w:val="24"/>
          <w:szCs w:val="24"/>
        </w:rPr>
        <w:t>shallow neural network.</w:t>
      </w:r>
    </w:p>
    <w:p w:rsidR="003D241A" w:rsidRPr="007E0B5B" w:rsidRDefault="003D241A" w:rsidP="00F03009">
      <w:pPr>
        <w:pStyle w:val="ListParagraph"/>
        <w:numPr>
          <w:ilvl w:val="0"/>
          <w:numId w:val="1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Reference: </w:t>
      </w:r>
      <w:r w:rsidR="00F03009" w:rsidRPr="007E0B5B">
        <w:rPr>
          <w:rFonts w:ascii="Times New Roman" w:eastAsiaTheme="minorHAnsi" w:hAnsi="Times New Roman" w:cs="Times New Roman"/>
          <w:sz w:val="24"/>
          <w:szCs w:val="24"/>
        </w:rPr>
        <w:t xml:space="preserve">course textbook,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Matlab</w:t>
      </w:r>
      <w:r w:rsidR="0072360A" w:rsidRPr="007E0B5B">
        <w:rPr>
          <w:rFonts w:ascii="Times New Roman" w:eastAsiaTheme="minorHAnsi" w:hAnsi="Times New Roman" w:cs="Times New Roman"/>
          <w:sz w:val="24"/>
          <w:szCs w:val="24"/>
        </w:rPr>
        <w:t xml:space="preserve"> -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neural network toolbox</w:t>
      </w:r>
      <w:r w:rsidR="00EF4B59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86437D" w:rsidRPr="007E0B5B" w:rsidRDefault="0086437D">
      <w:pPr>
        <w:widowControl/>
        <w:wordWrap/>
        <w:autoSpaceDE/>
        <w:autoSpaceDN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br w:type="page"/>
      </w:r>
    </w:p>
    <w:p w:rsidR="0008010A" w:rsidRDefault="0008010A" w:rsidP="0008010A">
      <w:pPr>
        <w:ind w:left="40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lastRenderedPageBreak/>
        <w:t>Q</w:t>
      </w:r>
      <w:r>
        <w:rPr>
          <w:rFonts w:ascii="Times New Roman" w:eastAsiaTheme="minorHAnsi" w:hAnsi="Times New Roman" w:cs="Times New Roman"/>
          <w:sz w:val="24"/>
          <w:szCs w:val="24"/>
        </w:rPr>
        <w:t>1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HAnsi" w:hAnsi="Times New Roman" w:cs="Times New Roman"/>
          <w:sz w:val="24"/>
          <w:szCs w:val="24"/>
        </w:rPr>
        <w:t>Stock market prediction</w:t>
      </w:r>
    </w:p>
    <w:p w:rsidR="0081602A" w:rsidRDefault="00097D62" w:rsidP="00097D62">
      <w:pPr>
        <w:pStyle w:val="ListParagraph"/>
        <w:numPr>
          <w:ilvl w:val="0"/>
          <w:numId w:val="7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097D62">
        <w:rPr>
          <w:rFonts w:ascii="Times New Roman" w:eastAsiaTheme="minorHAnsi" w:hAnsi="Times New Roman" w:cs="Times New Roman"/>
          <w:sz w:val="24"/>
          <w:szCs w:val="24"/>
        </w:rPr>
        <w:t>A stock market prediction is atte</w:t>
      </w:r>
      <w:r w:rsidR="00BA626C">
        <w:rPr>
          <w:rFonts w:ascii="Times New Roman" w:eastAsiaTheme="minorHAnsi" w:hAnsi="Times New Roman" w:cs="Times New Roman"/>
          <w:sz w:val="24"/>
          <w:szCs w:val="24"/>
        </w:rPr>
        <w:t>mpted here. The enclosed “</w:t>
      </w:r>
      <w:r w:rsidR="004D4607">
        <w:rPr>
          <w:rFonts w:ascii="Times New Roman" w:eastAsiaTheme="minorHAnsi" w:hAnsi="Times New Roman" w:cs="Times New Roman"/>
          <w:sz w:val="24"/>
          <w:szCs w:val="24"/>
        </w:rPr>
        <w:t>S</w:t>
      </w:r>
      <w:r w:rsidR="00BA626C">
        <w:rPr>
          <w:rFonts w:ascii="Times New Roman" w:eastAsiaTheme="minorHAnsi" w:hAnsi="Times New Roman" w:cs="Times New Roman"/>
          <w:sz w:val="24"/>
          <w:szCs w:val="24"/>
        </w:rPr>
        <w:t>tock_</w:t>
      </w:r>
      <w:r w:rsidR="004D4607">
        <w:rPr>
          <w:rFonts w:ascii="Times New Roman" w:eastAsiaTheme="minorHAnsi" w:hAnsi="Times New Roman" w:cs="Times New Roman"/>
          <w:sz w:val="24"/>
          <w:szCs w:val="24"/>
        </w:rPr>
        <w:t>P</w:t>
      </w:r>
      <w:r w:rsidRPr="00097D62">
        <w:rPr>
          <w:rFonts w:ascii="Times New Roman" w:eastAsiaTheme="minorHAnsi" w:hAnsi="Times New Roman" w:cs="Times New Roman"/>
          <w:sz w:val="24"/>
          <w:szCs w:val="24"/>
        </w:rPr>
        <w:t>rice</w:t>
      </w:r>
      <w:r w:rsidR="00BA626C">
        <w:rPr>
          <w:rFonts w:ascii="Times New Roman" w:eastAsiaTheme="minorHAnsi" w:hAnsi="Times New Roman" w:cs="Times New Roman"/>
          <w:sz w:val="24"/>
          <w:szCs w:val="24"/>
        </w:rPr>
        <w:t>.txt</w:t>
      </w:r>
      <w:r w:rsidRPr="00097D62">
        <w:rPr>
          <w:rFonts w:ascii="Times New Roman" w:eastAsiaTheme="minorHAnsi" w:hAnsi="Times New Roman" w:cs="Times New Roman"/>
          <w:sz w:val="24"/>
          <w:szCs w:val="24"/>
        </w:rPr>
        <w:t>” file stores an annual listing of the stock price for a Korean company.</w:t>
      </w:r>
    </w:p>
    <w:p w:rsidR="00097D62" w:rsidRDefault="006F6DC5" w:rsidP="00097D62">
      <w:pPr>
        <w:rPr>
          <w:rFonts w:ascii="Times New Roman" w:eastAsiaTheme="minorHAnsi" w:hAnsi="Times New Roman" w:cs="Times New Roman"/>
          <w:sz w:val="24"/>
          <w:szCs w:val="24"/>
        </w:rPr>
      </w:pPr>
      <w:r>
        <w:rPr>
          <w:sz w:val="24"/>
        </w:rPr>
      </w:r>
      <w:r>
        <w:rPr>
          <w:sz w:val="24"/>
        </w:rPr>
        <w:pict>
          <v:group id="_x0000_s1326" editas="canvas" style="width:486pt;height:169pt;mso-position-horizontal-relative:char;mso-position-vertical-relative:line" coordorigin="1080,3376" coordsize="9720,338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27" type="#_x0000_t75" style="position:absolute;left:1080;top:3376;width:9720;height:3380" o:preferrelative="f">
              <v:fill o:detectmouseclick="t"/>
              <v:path o:extrusionok="t" o:connecttype="none"/>
              <o:lock v:ext="edit" text="t"/>
            </v:shape>
            <v:rect id="_x0000_s1328" style="position:absolute;left:5515;top:3376;width:5285;height:3266;mso-wrap-distance-left:0;mso-wrap-distance-right:0;v-text-anchor:middle" fillcolor="#33c" stroked="f" strokecolor="white">
              <v:shadow color="#1c1c1c"/>
            </v:rect>
            <v:rect id="_x0000_s1329" style="position:absolute;left:5607;top:3472;width:5096;height:3073;mso-wrap-distance-left:0;mso-wrap-distance-right:0;v-text-anchor:middle" stroked="f" strokecolor="white">
              <v:shadow color="#1c1c1c"/>
            </v:rect>
            <v:shape id="_x0000_s1330" style="position:absolute;left:5899;top:3855;width:4707;height:2113" coordsize="3136,1961" path="m,l,1961r3136,e" filled="f">
              <v:path arrowok="t"/>
            </v:shape>
            <v:rect id="_x0000_s1331" style="position:absolute;left:9302;top:4048;width:778;height:442" filled="f" stroked="f">
              <v:textbox style="mso-next-textbox:#_x0000_s1331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b/>
                        <w:bCs/>
                        <w:color w:val="000000"/>
                        <w:sz w:val="24"/>
                        <w:szCs w:val="28"/>
                      </w:rPr>
                    </w:pPr>
                    <w:r w:rsidRPr="00E02FBD">
                      <w:rPr>
                        <w:rFonts w:eastAsia="굴림"/>
                        <w:b/>
                        <w:bCs/>
                        <w:color w:val="000000"/>
                        <w:sz w:val="24"/>
                        <w:szCs w:val="28"/>
                      </w:rPr>
                      <w:t>futur</w:t>
                    </w:r>
                    <w:r>
                      <w:rPr>
                        <w:rFonts w:eastAsia="굴림" w:hint="eastAsia"/>
                        <w:b/>
                        <w:bCs/>
                        <w:color w:val="000000"/>
                        <w:sz w:val="24"/>
                        <w:szCs w:val="28"/>
                      </w:rPr>
                      <w:t>e</w:t>
                    </w:r>
                  </w:p>
                </w:txbxContent>
              </v:textbox>
            </v:rect>
            <v:rect id="_x0000_s1332" style="position:absolute;left:7424;top:3952;width:923;height:441" filled="f" stroked="f">
              <v:textbox style="mso-next-textbox:#_x0000_s1332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b/>
                        <w:bCs/>
                        <w:color w:val="000000"/>
                        <w:sz w:val="24"/>
                        <w:szCs w:val="28"/>
                      </w:rPr>
                    </w:pPr>
                    <w:r w:rsidRPr="00E02FBD">
                      <w:rPr>
                        <w:rFonts w:eastAsia="굴림"/>
                        <w:b/>
                        <w:bCs/>
                        <w:color w:val="000000"/>
                        <w:sz w:val="24"/>
                        <w:szCs w:val="28"/>
                      </w:rPr>
                      <w:t>current</w:t>
                    </w:r>
                  </w:p>
                </w:txbxContent>
              </v:textbox>
            </v:rect>
            <v:shape id="_x0000_s1333" style="position:absolute;left:5803;top:4063;width:4709;height:1905;mso-wrap-distance-left:0;mso-wrap-distance-top:0;mso-wrap-distance-right:0;mso-wrap-distance-bottom:0;v-text-anchor:top" coordsize="1935,878" path="m,810c79,696,159,583,227,583v68,,106,250,182,227c485,787,598,447,681,447v83,,144,431,227,363c991,742,1089,76,1180,38v91,-38,159,492,272,545c1565,636,1785,409,1860,356v75,-53,60,-72,46,-91e" filled="f" fillcolor="#00e4a8">
              <v:stroke joinstyle="miter"/>
              <v:shadow color="#1c1c1c"/>
              <v:path arrowok="t"/>
            </v:shape>
            <v:shape id="_x0000_s1334" type="#_x0000_t75" style="position:absolute;left:7653;top:4752;width:187;height:271">
              <v:imagedata r:id="rId7" o:title=""/>
            </v:shape>
            <v:shape id="_x0000_s1335" type="#_x0000_t75" style="position:absolute;left:9399;top:4490;width:186;height:271">
              <v:imagedata r:id="rId8" o:title=""/>
            </v:shape>
            <v:line id="_x0000_s1336" style="position:absolute;mso-wrap-distance-left:0;mso-wrap-distance-right:0" from="6955,5680" to="6955,5968">
              <v:stroke joinstyle="miter"/>
              <v:shadow color="#1c1c1c"/>
            </v:line>
            <v:line id="_x0000_s1337" style="position:absolute;mso-wrap-distance-left:0;mso-wrap-distance-right:0" from="7725,5489" to="7725,5968">
              <v:stroke joinstyle="miter"/>
              <v:shadow color="#1c1c1c"/>
            </v:line>
            <v:line id="_x0000_s1338" style="position:absolute;mso-wrap-distance-left:0;mso-wrap-distance-right:0" from="7340,5104" to="7340,5968">
              <v:stroke joinstyle="miter"/>
              <v:shadow color="#1c1c1c"/>
            </v:line>
            <v:line id="_x0000_s1339" style="position:absolute;mso-wrap-distance-left:0;mso-wrap-distance-right:0" from="7531,5104" to="7531,5968">
              <v:stroke joinstyle="miter"/>
              <v:shadow color="#1c1c1c"/>
            </v:line>
            <v:shape id="_x0000_s1340" type="#_x0000_t75" style="position:absolute;left:7006;top:5680;width:236;height:118">
              <v:imagedata r:id="rId9" o:title=""/>
            </v:shape>
            <v:rect id="_x0000_s1341" style="position:absolute;left:7641;top:5945;width:192;height:381" filled="f" stroked="f">
              <v:textbox style="mso-next-textbox:#_x0000_s1341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i/>
                        <w:iCs/>
                        <w:color w:val="000000"/>
                        <w:sz w:val="24"/>
                        <w:szCs w:val="28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4"/>
                        <w:szCs w:val="28"/>
                      </w:rPr>
                      <w:t>t</w:t>
                    </w:r>
                  </w:p>
                </w:txbxContent>
              </v:textbox>
            </v:rect>
            <v:rect id="_x0000_s1342" style="position:absolute;left:9313;top:6028;width:480;height:375" filled="f" stroked="f">
              <v:textbox style="mso-next-textbox:#_x0000_s1342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color w:val="000000"/>
                        <w:sz w:val="24"/>
                        <w:szCs w:val="28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4"/>
                        <w:szCs w:val="28"/>
                      </w:rPr>
                      <w:t xml:space="preserve">t </w:t>
                    </w:r>
                    <w:r w:rsidRPr="00E02FBD">
                      <w:rPr>
                        <w:rFonts w:eastAsia="굴림"/>
                        <w:color w:val="000000"/>
                        <w:sz w:val="24"/>
                        <w:szCs w:val="28"/>
                      </w:rPr>
                      <w:t>+T</w:t>
                    </w:r>
                  </w:p>
                </w:txbxContent>
              </v:textbox>
            </v:rect>
            <v:line id="_x0000_s1343" style="position:absolute;mso-wrap-distance-left:0;mso-wrap-distance-right:0" from="9550,5874" to="9550,6066">
              <v:stroke joinstyle="miter"/>
              <v:shadow color="#1c1c1c"/>
            </v:lin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344" type="#_x0000_t88" style="position:absolute;left:7164;top:5777;width:96;height:674;rotation:90;mso-wrap-distance-left:0;mso-wrap-distance-right:0;v-text-anchor:middle" fillcolor="#00e4a8">
              <v:stroke joinstyle="miter"/>
              <v:shadow color="#1c1c1c"/>
            </v:shape>
            <v:rect id="_x0000_s1345" style="position:absolute;left:6955;top:6115;width:534;height:383" filled="f" stroked="f">
              <v:textbox style="mso-next-textbox:#_x0000_s1345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color w:val="000000"/>
                        <w:sz w:val="24"/>
                        <w:szCs w:val="28"/>
                      </w:rPr>
                    </w:pPr>
                    <w:r w:rsidRPr="00E02FBD">
                      <w:rPr>
                        <w:rFonts w:eastAsia="굴림"/>
                        <w:color w:val="000000"/>
                        <w:sz w:val="24"/>
                        <w:szCs w:val="28"/>
                      </w:rPr>
                      <w:t>Past input</w:t>
                    </w:r>
                    <w:r>
                      <w:rPr>
                        <w:rFonts w:eastAsia="굴림" w:hint="eastAsia"/>
                        <w:color w:val="000000"/>
                        <w:sz w:val="24"/>
                        <w:szCs w:val="28"/>
                      </w:rPr>
                      <w:t>s</w:t>
                    </w:r>
                  </w:p>
                </w:txbxContent>
              </v:textbox>
            </v:rect>
            <v:rect id="_x0000_s1346" style="position:absolute;left:1080;top:3376;width:4147;height:2362;mso-wrap-distance-left:0;mso-wrap-distance-right:0;v-text-anchor:middle" fillcolor="#33c" stroked="f" strokecolor="white">
              <v:shadow color="#1c1c1c"/>
            </v:rect>
            <v:rect id="_x0000_s1347" style="position:absolute;left:1171;top:3471;width:3948;height:2159;mso-wrap-distance-left:0;mso-wrap-distance-right:0;v-text-anchor:middle" stroked="f" strokecolor="white">
              <v:shadow color="#1c1c1c"/>
            </v:rect>
            <v:shape id="_x0000_s1348" type="#_x0000_t75" style="position:absolute;left:1152;top:3562;width:4075;height:1983" o:preferrelative="f">
              <v:fill o:detectmouseclick="t"/>
              <v:path o:extrusionok="t" o:connecttype="none"/>
              <v:textbox style="mso-next-textbox:#_x0000_s1348">
                <w:txbxContent>
                  <w:p w:rsidR="00097D62" w:rsidRDefault="00097D62" w:rsidP="00097D62"/>
                </w:txbxContent>
              </v:textbox>
            </v:shape>
            <v:rect id="_x0000_s1353" style="position:absolute;left:1254;top:3544;width:451;height:390" filled="f" stroked="f">
              <v:textbox style="mso-next-textbox:#_x0000_s1353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color w:val="000000"/>
                        <w:sz w:val="41"/>
                        <w:szCs w:val="48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>x</w:t>
                    </w:r>
                    <w:r w:rsidR="00F4701A" w:rsidRPr="00F4701A">
                      <w:rPr>
                        <w:rFonts w:eastAsia="굴림"/>
                        <w:iCs/>
                        <w:color w:val="000000"/>
                        <w:sz w:val="22"/>
                        <w:szCs w:val="26"/>
                      </w:rPr>
                      <w:t>(</w:t>
                    </w:r>
                    <w:r w:rsidR="00F4701A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>t</w:t>
                    </w:r>
                    <w:r w:rsidR="00E01E78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 xml:space="preserve"> </w:t>
                    </w:r>
                    <w:r w:rsidR="00F4701A" w:rsidRPr="00F4701A">
                      <w:rPr>
                        <w:rFonts w:eastAsia="굴림"/>
                        <w:iCs/>
                        <w:color w:val="000000"/>
                        <w:sz w:val="22"/>
                        <w:szCs w:val="26"/>
                      </w:rPr>
                      <w:t>)</w:t>
                    </w:r>
                  </w:p>
                </w:txbxContent>
              </v:textbox>
            </v:rect>
            <v:line id="_x0000_s1354" style="position:absolute" from="1682,3749" to="2124,3751" strokeweight=".30869mm"/>
            <v:shape id="_x0000_s1355" style="position:absolute;left:2092;top:3692;width:131;height:114" coordsize="61,54" path="m61,27l,54,4,41,7,27,4,13,,,61,27xe" fillcolor="black" stroked="f">
              <v:path arrowok="t"/>
            </v:shape>
            <v:line id="_x0000_s1356" style="position:absolute" from="3664,3749" to="4107,3751" strokeweight=".30869mm"/>
            <v:shape id="_x0000_s1357" style="position:absolute;left:4076;top:3692;width:130;height:114" coordsize="61,54" path="m61,27l,54,4,41,6,27,4,13,,,61,27xe" fillcolor="black" stroked="f">
              <v:path arrowok="t"/>
            </v:shape>
            <v:rect id="_x0000_s1358" style="position:absolute;left:1682;top:3910;width:360;height:322" strokeweight=".30869mm"/>
            <v:rect id="_x0000_s1362" style="position:absolute;left:1701;top:3910;width:301;height:265" filled="f" stroked="f">
              <v:textbox style="mso-next-textbox:#_x0000_s1362" inset="0,0,0,0">
                <w:txbxContent>
                  <w:p w:rsidR="00097D62" w:rsidRPr="00097D62" w:rsidRDefault="00097D62" w:rsidP="00097D62">
                    <w:pPr>
                      <w:adjustRightInd w:val="0"/>
                      <w:rPr>
                        <w:rFonts w:ascii="Tahoma" w:eastAsia="굴림" w:cs="굴림"/>
                        <w:b/>
                        <w:color w:val="000000"/>
                        <w:sz w:val="41"/>
                        <w:szCs w:val="48"/>
                        <w:vertAlign w:val="superscript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>z</w:t>
                    </w:r>
                    <w:r>
                      <w:rPr>
                        <w:rFonts w:eastAsia="굴림"/>
                        <w:b/>
                        <w:iCs/>
                        <w:color w:val="000000"/>
                        <w:sz w:val="22"/>
                        <w:szCs w:val="26"/>
                        <w:vertAlign w:val="superscript"/>
                      </w:rPr>
                      <w:t xml:space="preserve"> -1</w:t>
                    </w:r>
                  </w:p>
                </w:txbxContent>
              </v:textbox>
            </v:rect>
            <v:rect id="_x0000_s1363" style="position:absolute;left:2223;top:3588;width:1441;height:1932" strokeweight=".30869mm"/>
            <v:rect id="_x0000_s1364" style="position:absolute;left:1682;top:4876;width:360;height:322" strokeweight=".30869mm"/>
            <v:rect id="_x0000_s1368" style="position:absolute;left:1705;top:4862;width:387;height:336" filled="f" stroked="f">
              <v:textbox style="mso-next-textbox:#_x0000_s1368" inset="0,0,0,0">
                <w:txbxContent>
                  <w:p w:rsidR="00097D62" w:rsidRPr="00097D62" w:rsidRDefault="00097D62" w:rsidP="00097D62">
                    <w:pPr>
                      <w:adjustRightInd w:val="0"/>
                      <w:rPr>
                        <w:rFonts w:ascii="Tahoma" w:eastAsia="굴림" w:cs="굴림"/>
                        <w:color w:val="000000"/>
                        <w:sz w:val="41"/>
                        <w:szCs w:val="48"/>
                        <w:vertAlign w:val="superscript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>z</w:t>
                    </w:r>
                    <w:r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 xml:space="preserve"> </w:t>
                    </w:r>
                    <w:r w:rsidRPr="00097D62">
                      <w:rPr>
                        <w:rFonts w:eastAsia="굴림"/>
                        <w:b/>
                        <w:iCs/>
                        <w:color w:val="000000"/>
                        <w:sz w:val="22"/>
                        <w:szCs w:val="26"/>
                        <w:vertAlign w:val="superscript"/>
                      </w:rPr>
                      <w:t>-1</w:t>
                    </w:r>
                  </w:p>
                </w:txbxContent>
              </v:textbox>
            </v:rect>
            <v:line id="_x0000_s1369" style="position:absolute" from="1862,3749" to="1865,3910" strokeweight=".30869mm"/>
            <v:line id="_x0000_s1370" style="position:absolute" from="1862,4232" to="1865,4554" strokeweight=".30869mm"/>
            <v:line id="_x0000_s1371" style="position:absolute" from="1862,4393" to="2124,4395" strokeweight=".30869mm"/>
            <v:shape id="_x0000_s1372" style="position:absolute;left:2092;top:4336;width:131;height:114" coordsize="61,54" path="m61,27l,54,4,41,7,27,4,13,,,61,27xe" fillcolor="black" stroked="f">
              <v:path arrowok="t"/>
            </v:shape>
            <v:shape id="_x0000_s1373" style="position:absolute;left:1862;top:5198;width:262;height:160" coordsize="124,76" path="m,l,76r124,e" filled="f" strokeweight=".30869mm">
              <v:path arrowok="t"/>
            </v:shape>
            <v:shape id="_x0000_s1374" style="position:absolute;left:2092;top:5302;width:131;height:114" coordsize="61,54" path="m61,27l,54,4,41,7,27,4,13,,,61,27xe" fillcolor="black" stroked="f">
              <v:path arrowok="t"/>
            </v:shape>
            <v:rect id="_x0000_s1375" style="position:absolute;left:2440;top:4145;width:1186;height:812" filled="f" stroked="f">
              <v:textbox style="mso-next-textbox:#_x0000_s1375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eastAsia="굴림"/>
                        <w:color w:val="000000"/>
                        <w:sz w:val="34"/>
                        <w:szCs w:val="40"/>
                      </w:rPr>
                    </w:pPr>
                    <w:r w:rsidRPr="00E02FBD">
                      <w:rPr>
                        <w:rFonts w:eastAsia="굴림"/>
                        <w:color w:val="000000"/>
                        <w:sz w:val="34"/>
                        <w:szCs w:val="40"/>
                      </w:rPr>
                      <w:t>Neural</w:t>
                    </w:r>
                  </w:p>
                  <w:p w:rsidR="00097D62" w:rsidRPr="00E02FBD" w:rsidRDefault="00097D62" w:rsidP="00097D62">
                    <w:pPr>
                      <w:adjustRightInd w:val="0"/>
                      <w:rPr>
                        <w:rFonts w:eastAsia="굴림" w:cs="굴림"/>
                        <w:color w:val="000000"/>
                        <w:sz w:val="34"/>
                        <w:szCs w:val="40"/>
                      </w:rPr>
                    </w:pPr>
                    <w:r w:rsidRPr="00E02FBD">
                      <w:rPr>
                        <w:rFonts w:eastAsia="굴림"/>
                        <w:color w:val="000000"/>
                        <w:sz w:val="34"/>
                        <w:szCs w:val="40"/>
                      </w:rPr>
                      <w:t>Network</w:t>
                    </w:r>
                  </w:p>
                </w:txbxContent>
              </v:textbox>
            </v:rect>
            <v:shape id="_x0000_s1376" style="position:absolute;left:1838;top:4677;width:45;height:38" coordsize="21,18" path="m,9l2,3,8,r6,l19,3r2,6l19,14r-5,4l8,18,2,14,,9xe" fillcolor="black" strokeweight=".30869mm">
              <v:path arrowok="t"/>
            </v:shape>
            <v:shape id="_x0000_s1377" style="position:absolute;left:1838;top:4594;width:45;height:38" coordsize="21,18" path="m,9l2,4,8,r6,l19,4r2,5l19,15r-5,3l8,18,2,15,,9xe" fillcolor="black" strokeweight=".30869mm">
              <v:path arrowok="t"/>
            </v:shape>
            <v:shape id="_x0000_s1378" style="position:absolute;left:1838;top:4755;width:45;height:38" coordsize="21,18" path="m,9l2,4,8,r6,l19,4r2,5l19,15r-5,3l8,18,2,15,,9xe" fillcolor="black" strokeweight=".30869mm">
              <v:path arrowok="t"/>
            </v:shape>
            <v:rect id="_x0000_s1384" style="position:absolute;left:4192;top:3508;width:841;height:347" filled="f" stroked="f">
              <v:textbox style="mso-next-textbox:#_x0000_s1384" inset="0,0,0,0">
                <w:txbxContent>
                  <w:p w:rsidR="00097D62" w:rsidRPr="00E02FBD" w:rsidRDefault="00097D62" w:rsidP="00097D62">
                    <w:pPr>
                      <w:adjustRightInd w:val="0"/>
                      <w:rPr>
                        <w:rFonts w:ascii="Tahoma" w:eastAsia="굴림" w:cs="굴림"/>
                        <w:color w:val="000000"/>
                        <w:sz w:val="41"/>
                        <w:szCs w:val="48"/>
                      </w:rPr>
                    </w:pPr>
                    <w:r w:rsidRPr="00E02FBD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>x</w:t>
                    </w:r>
                    <w:r w:rsidR="00E01E78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 xml:space="preserve"> </w:t>
                    </w:r>
                    <w:r w:rsidR="00E01E78" w:rsidRPr="00E01E78">
                      <w:rPr>
                        <w:rFonts w:eastAsia="굴림"/>
                        <w:iCs/>
                        <w:color w:val="000000"/>
                        <w:sz w:val="22"/>
                        <w:szCs w:val="26"/>
                      </w:rPr>
                      <w:t>(</w:t>
                    </w:r>
                    <w:r w:rsidR="00E01E78">
                      <w:rPr>
                        <w:rFonts w:eastAsia="굴림"/>
                        <w:iCs/>
                        <w:color w:val="000000"/>
                        <w:sz w:val="22"/>
                        <w:szCs w:val="26"/>
                      </w:rPr>
                      <w:t xml:space="preserve"> </w:t>
                    </w:r>
                    <w:r w:rsidR="00E01E78">
                      <w:rPr>
                        <w:rFonts w:eastAsia="굴림"/>
                        <w:i/>
                        <w:iCs/>
                        <w:color w:val="000000"/>
                        <w:sz w:val="22"/>
                        <w:szCs w:val="26"/>
                      </w:rPr>
                      <w:t xml:space="preserve">t+T </w:t>
                    </w:r>
                    <w:r w:rsidR="00E01E78" w:rsidRPr="00E01E78">
                      <w:rPr>
                        <w:rFonts w:eastAsia="굴림"/>
                        <w:iCs/>
                        <w:color w:val="000000"/>
                        <w:sz w:val="22"/>
                        <w:szCs w:val="26"/>
                      </w:rPr>
                      <w:t>)</w:t>
                    </w:r>
                  </w:p>
                </w:txbxContent>
              </v:textbox>
            </v:rect>
            <w10:wrap type="none"/>
            <w10:anchorlock/>
          </v:group>
          <o:OLEObject Type="Embed" ProgID="Equation.3" ShapeID="_x0000_s1334" DrawAspect="Content" ObjectID="_1552225630" r:id="rId10"/>
          <o:OLEObject Type="Embed" ProgID="Equation.3" ShapeID="_x0000_s1335" DrawAspect="Content" ObjectID="_1552225631" r:id="rId11"/>
          <o:OLEObject Type="Embed" ProgID="Equation.3" ShapeID="_x0000_s1340" DrawAspect="Content" ObjectID="_1552225632" r:id="rId12"/>
        </w:pi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51"/>
        <w:gridCol w:w="4351"/>
      </w:tblGrid>
      <w:tr w:rsidR="003E6F59" w:rsidTr="003E6F59">
        <w:trPr>
          <w:trHeight w:val="20"/>
        </w:trPr>
        <w:tc>
          <w:tcPr>
            <w:tcW w:w="4351" w:type="dxa"/>
          </w:tcPr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b/>
              </w:rPr>
            </w:pPr>
            <w:r w:rsidRPr="00331A3A">
              <w:rPr>
                <w:rFonts w:ascii="Times New Roman" w:hAnsi="Times New Roman" w:cs="Times New Roman"/>
                <w:b/>
              </w:rPr>
              <w:t>Given</w:t>
            </w:r>
          </w:p>
        </w:tc>
        <w:tc>
          <w:tcPr>
            <w:tcW w:w="4351" w:type="dxa"/>
          </w:tcPr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b/>
              </w:rPr>
            </w:pPr>
            <w:r w:rsidRPr="00331A3A">
              <w:rPr>
                <w:rFonts w:ascii="Times New Roman" w:hAnsi="Times New Roman" w:cs="Times New Roman"/>
                <w:b/>
              </w:rPr>
              <w:t>Predict</w:t>
            </w:r>
          </w:p>
        </w:tc>
      </w:tr>
      <w:tr w:rsidR="003E6F59" w:rsidTr="00850476">
        <w:tc>
          <w:tcPr>
            <w:tcW w:w="4351" w:type="dxa"/>
          </w:tcPr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sz w:val="16"/>
              </w:rPr>
            </w:pPr>
            <w:r w:rsidRPr="00331A3A">
              <w:rPr>
                <w:rFonts w:ascii="Times New Roman" w:hAnsi="Times New Roman" w:cs="Times New Roman"/>
                <w:position w:val="-10"/>
                <w:sz w:val="16"/>
              </w:rPr>
              <w:object w:dxaOrig="1140" w:dyaOrig="320">
                <v:shape id="_x0000_i1029" type="#_x0000_t75" style="width:56.5pt;height:16.5pt" o:ole="">
                  <v:imagedata r:id="rId13" o:title=""/>
                </v:shape>
                <o:OLEObject Type="Embed" ProgID="Equation.DSMT4" ShapeID="_x0000_i1029" DrawAspect="Content" ObjectID="_1552225625" r:id="rId14"/>
              </w:object>
            </w:r>
          </w:p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sz w:val="16"/>
              </w:rPr>
            </w:pPr>
            <w:r w:rsidRPr="00331A3A">
              <w:rPr>
                <w:rFonts w:ascii="Times New Roman" w:hAnsi="Times New Roman" w:cs="Times New Roman"/>
                <w:position w:val="-10"/>
                <w:sz w:val="16"/>
              </w:rPr>
              <w:object w:dxaOrig="1180" w:dyaOrig="320">
                <v:shape id="_x0000_i1030" type="#_x0000_t75" style="width:59pt;height:16.5pt" o:ole="">
                  <v:imagedata r:id="rId15" o:title=""/>
                </v:shape>
                <o:OLEObject Type="Embed" ProgID="Equation.DSMT4" ShapeID="_x0000_i1030" DrawAspect="Content" ObjectID="_1552225626" r:id="rId16"/>
              </w:object>
            </w:r>
          </w:p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sz w:val="16"/>
              </w:rPr>
            </w:pPr>
            <w:r w:rsidRPr="00331A3A">
              <w:rPr>
                <w:rFonts w:ascii="Times New Roman" w:hAnsi="Times New Roman" w:cs="Times New Roman"/>
                <w:position w:val="-4"/>
                <w:sz w:val="16"/>
              </w:rPr>
              <w:object w:dxaOrig="120" w:dyaOrig="279">
                <v:shape id="_x0000_i1031" type="#_x0000_t75" style="width:6.5pt;height:14pt" o:ole="">
                  <v:imagedata r:id="rId17" o:title=""/>
                </v:shape>
                <o:OLEObject Type="Embed" ProgID="Equation.DSMT4" ShapeID="_x0000_i1031" DrawAspect="Content" ObjectID="_1552225627" r:id="rId18"/>
              </w:object>
            </w:r>
          </w:p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sz w:val="16"/>
              </w:rPr>
            </w:pPr>
            <w:r w:rsidRPr="00331A3A">
              <w:rPr>
                <w:rFonts w:ascii="Times New Roman" w:hAnsi="Times New Roman" w:cs="Times New Roman"/>
                <w:position w:val="-10"/>
                <w:sz w:val="16"/>
              </w:rPr>
              <w:object w:dxaOrig="440" w:dyaOrig="320">
                <v:shape id="_x0000_i1032" type="#_x0000_t75" style="width:22pt;height:16.5pt" o:ole="">
                  <v:imagedata r:id="rId19" o:title=""/>
                </v:shape>
                <o:OLEObject Type="Embed" ProgID="Equation.DSMT4" ShapeID="_x0000_i1032" DrawAspect="Content" ObjectID="_1552225628" r:id="rId20"/>
              </w:object>
            </w:r>
          </w:p>
        </w:tc>
        <w:tc>
          <w:tcPr>
            <w:tcW w:w="4351" w:type="dxa"/>
          </w:tcPr>
          <w:p w:rsidR="003E6F59" w:rsidRPr="00331A3A" w:rsidRDefault="003E6F59" w:rsidP="003E6F59">
            <w:pPr>
              <w:spacing w:after="0"/>
              <w:ind w:left="851"/>
              <w:rPr>
                <w:rFonts w:ascii="Times New Roman" w:hAnsi="Times New Roman" w:cs="Times New Roman"/>
                <w:sz w:val="16"/>
              </w:rPr>
            </w:pPr>
            <w:r w:rsidRPr="00331A3A">
              <w:rPr>
                <w:rFonts w:ascii="Times New Roman" w:hAnsi="Times New Roman" w:cs="Times New Roman"/>
                <w:position w:val="-10"/>
                <w:sz w:val="16"/>
              </w:rPr>
              <w:object w:dxaOrig="800" w:dyaOrig="320">
                <v:shape id="_x0000_i1033" type="#_x0000_t75" style="width:40pt;height:16.5pt" o:ole="">
                  <v:imagedata r:id="rId21" o:title=""/>
                </v:shape>
                <o:OLEObject Type="Embed" ProgID="Equation.DSMT4" ShapeID="_x0000_i1033" DrawAspect="Content" ObjectID="_1552225629" r:id="rId22"/>
              </w:object>
            </w:r>
          </w:p>
        </w:tc>
      </w:tr>
    </w:tbl>
    <w:p w:rsidR="00097D62" w:rsidRDefault="00097D62" w:rsidP="00097D62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331A3A" w:rsidRPr="00331A3A" w:rsidRDefault="00331A3A" w:rsidP="00331A3A">
      <w:pPr>
        <w:pStyle w:val="ListParagraph"/>
        <w:numPr>
          <w:ilvl w:val="0"/>
          <w:numId w:val="7"/>
        </w:numPr>
        <w:autoSpaceDE/>
        <w:autoSpaceDN/>
        <w:spacing w:after="0" w:line="240" w:lineRule="auto"/>
        <w:ind w:leftChars="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>Design an MLP with 2 hidden layers (if needed, use jumping connections or even a general Feedforward Net)  for</w:t>
      </w:r>
    </w:p>
    <w:p w:rsidR="00331A3A" w:rsidRPr="00331A3A" w:rsidRDefault="00331A3A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>1) T = 1</w:t>
      </w:r>
    </w:p>
    <w:p w:rsidR="00331A3A" w:rsidRPr="00331A3A" w:rsidRDefault="00331A3A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>2) T = 10</w:t>
      </w:r>
    </w:p>
    <w:p w:rsidR="00331A3A" w:rsidRPr="00331A3A" w:rsidRDefault="00331A3A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>3) T = 30</w:t>
      </w:r>
    </w:p>
    <w:p w:rsidR="00331A3A" w:rsidRPr="00331A3A" w:rsidRDefault="00331A3A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>4) T = 180</w:t>
      </w:r>
    </w:p>
    <w:p w:rsidR="00331A3A" w:rsidRDefault="00331A3A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  <w:r w:rsidRPr="00331A3A">
        <w:rPr>
          <w:rFonts w:ascii="Times New Roman" w:eastAsia="바탕체" w:hAnsi="Times New Roman" w:cs="Times New Roman" w:hint="eastAsia"/>
          <w:sz w:val="24"/>
          <w:szCs w:val="24"/>
        </w:rPr>
        <w:t xml:space="preserve">Vary </w:t>
      </w:r>
      <w:r w:rsidRPr="00331A3A">
        <w:rPr>
          <w:rFonts w:ascii="Times New Roman" w:eastAsia="바탕체" w:hAnsi="Times New Roman" w:cs="Times New Roman" w:hint="eastAsia"/>
          <w:i/>
          <w:sz w:val="24"/>
          <w:szCs w:val="24"/>
        </w:rPr>
        <w:t>N</w:t>
      </w:r>
      <w:r w:rsidRPr="00331A3A">
        <w:rPr>
          <w:rFonts w:ascii="Times New Roman" w:eastAsia="바탕체" w:hAnsi="Times New Roman" w:cs="Times New Roman" w:hint="eastAsia"/>
          <w:sz w:val="24"/>
          <w:szCs w:val="24"/>
        </w:rPr>
        <w:t xml:space="preserve"> and recommend its best value for each T.</w:t>
      </w:r>
    </w:p>
    <w:p w:rsidR="008307D9" w:rsidRPr="00331A3A" w:rsidRDefault="008307D9" w:rsidP="00331A3A">
      <w:pPr>
        <w:autoSpaceDE/>
        <w:autoSpaceDN/>
        <w:spacing w:after="0" w:line="240" w:lineRule="auto"/>
        <w:ind w:firstLine="800"/>
        <w:rPr>
          <w:rFonts w:ascii="Times New Roman" w:eastAsia="바탕체" w:hAnsi="Times New Roman" w:cs="Times New Roman"/>
          <w:sz w:val="24"/>
          <w:szCs w:val="24"/>
        </w:rPr>
      </w:pPr>
    </w:p>
    <w:p w:rsidR="008307D9" w:rsidRPr="008307D9" w:rsidRDefault="008307D9" w:rsidP="008307D9">
      <w:pPr>
        <w:pStyle w:val="ListParagraph"/>
        <w:numPr>
          <w:ilvl w:val="0"/>
          <w:numId w:val="7"/>
        </w:numPr>
        <w:autoSpaceDE/>
        <w:autoSpaceDN/>
        <w:spacing w:after="0" w:line="240" w:lineRule="auto"/>
        <w:ind w:leftChars="0"/>
        <w:rPr>
          <w:rFonts w:ascii="Times New Roman" w:eastAsia="바탕체" w:hAnsi="Times New Roman" w:cs="Times New Roman"/>
          <w:sz w:val="24"/>
          <w:szCs w:val="24"/>
        </w:rPr>
      </w:pP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To assess the net</w:t>
      </w:r>
      <w:r w:rsidRPr="008307D9">
        <w:rPr>
          <w:rFonts w:ascii="Times New Roman" w:eastAsia="바탕체" w:hAnsi="Times New Roman" w:cs="Times New Roman"/>
          <w:sz w:val="24"/>
          <w:szCs w:val="24"/>
        </w:rPr>
        <w:t>’</w:t>
      </w: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s generalization capability, try the following 4 ways of training/testing.</w:t>
      </w:r>
    </w:p>
    <w:p w:rsidR="008307D9" w:rsidRPr="008307D9" w:rsidRDefault="008307D9" w:rsidP="008307D9">
      <w:pPr>
        <w:autoSpaceDE/>
        <w:autoSpaceDN/>
        <w:spacing w:after="0" w:line="240" w:lineRule="auto"/>
        <w:rPr>
          <w:rFonts w:ascii="Times New Roman" w:eastAsia="바탕체" w:hAnsi="Times New Roman" w:cs="Times New Roman"/>
          <w:sz w:val="24"/>
          <w:szCs w:val="24"/>
        </w:rPr>
      </w:pPr>
    </w:p>
    <w:tbl>
      <w:tblPr>
        <w:tblW w:w="8277" w:type="dxa"/>
        <w:tblInd w:w="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65"/>
        <w:gridCol w:w="3912"/>
      </w:tblGrid>
      <w:tr w:rsidR="008307D9" w:rsidRPr="008307D9" w:rsidTr="008307D9">
        <w:tc>
          <w:tcPr>
            <w:tcW w:w="4365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raining (100 %  samples)</w:t>
            </w:r>
          </w:p>
        </w:tc>
        <w:tc>
          <w:tcPr>
            <w:tcW w:w="3912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est on Training (100 % samples)</w:t>
            </w:r>
          </w:p>
        </w:tc>
      </w:tr>
    </w:tbl>
    <w:p w:rsidR="008307D9" w:rsidRPr="008307D9" w:rsidRDefault="008307D9" w:rsidP="008307D9">
      <w:pPr>
        <w:autoSpaceDE/>
        <w:autoSpaceDN/>
        <w:spacing w:after="0" w:line="240" w:lineRule="auto"/>
        <w:rPr>
          <w:rFonts w:ascii="Times New Roman" w:eastAsia="바탕체" w:hAnsi="Times New Roman" w:cs="Times New Roman"/>
          <w:szCs w:val="20"/>
        </w:rPr>
      </w:pPr>
    </w:p>
    <w:tbl>
      <w:tblPr>
        <w:tblW w:w="8281" w:type="dxa"/>
        <w:tblInd w:w="7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65"/>
        <w:gridCol w:w="3916"/>
      </w:tblGrid>
      <w:tr w:rsidR="008307D9" w:rsidRPr="008307D9" w:rsidTr="008307D9">
        <w:tc>
          <w:tcPr>
            <w:tcW w:w="4365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raining (First 60 % samples)</w:t>
            </w:r>
          </w:p>
        </w:tc>
        <w:tc>
          <w:tcPr>
            <w:tcW w:w="3916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est  (Last 40 % samples)</w:t>
            </w:r>
          </w:p>
        </w:tc>
      </w:tr>
    </w:tbl>
    <w:p w:rsidR="008307D9" w:rsidRPr="008307D9" w:rsidRDefault="008307D9" w:rsidP="008307D9">
      <w:pPr>
        <w:autoSpaceDE/>
        <w:autoSpaceDN/>
        <w:spacing w:after="0" w:line="240" w:lineRule="auto"/>
        <w:rPr>
          <w:rFonts w:ascii="Times New Roman" w:eastAsia="바탕체" w:hAnsi="Times New Roman" w:cs="Times New Roman"/>
          <w:szCs w:val="20"/>
        </w:rPr>
      </w:pPr>
    </w:p>
    <w:tbl>
      <w:tblPr>
        <w:tblW w:w="8281" w:type="dxa"/>
        <w:tblInd w:w="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365"/>
        <w:gridCol w:w="3916"/>
      </w:tblGrid>
      <w:tr w:rsidR="008307D9" w:rsidRPr="008307D9" w:rsidTr="008307D9">
        <w:tc>
          <w:tcPr>
            <w:tcW w:w="4365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raining (60 % random samples)</w:t>
            </w:r>
          </w:p>
        </w:tc>
        <w:tc>
          <w:tcPr>
            <w:tcW w:w="3916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est  (Rest of the samples)</w:t>
            </w:r>
          </w:p>
        </w:tc>
      </w:tr>
    </w:tbl>
    <w:p w:rsidR="008307D9" w:rsidRPr="008307D9" w:rsidRDefault="008307D9" w:rsidP="008307D9">
      <w:pPr>
        <w:autoSpaceDE/>
        <w:autoSpaceDN/>
        <w:spacing w:after="0" w:line="240" w:lineRule="auto"/>
        <w:rPr>
          <w:rFonts w:ascii="Times New Roman" w:eastAsia="바탕체" w:hAnsi="Times New Roman" w:cs="Times New Roman"/>
          <w:szCs w:val="20"/>
        </w:rPr>
      </w:pPr>
    </w:p>
    <w:tbl>
      <w:tblPr>
        <w:tblW w:w="0" w:type="auto"/>
        <w:tblInd w:w="7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061"/>
        <w:gridCol w:w="2268"/>
        <w:gridCol w:w="2924"/>
      </w:tblGrid>
      <w:tr w:rsidR="008307D9" w:rsidRPr="008307D9" w:rsidTr="008307D9">
        <w:tc>
          <w:tcPr>
            <w:tcW w:w="3061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ind w:left="851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Learning (50 % random)</w:t>
            </w:r>
          </w:p>
        </w:tc>
        <w:tc>
          <w:tcPr>
            <w:tcW w:w="2268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Validation (10 % random)</w:t>
            </w:r>
          </w:p>
        </w:tc>
        <w:tc>
          <w:tcPr>
            <w:tcW w:w="2924" w:type="dxa"/>
          </w:tcPr>
          <w:p w:rsidR="008307D9" w:rsidRPr="008307D9" w:rsidRDefault="008307D9" w:rsidP="008307D9">
            <w:pPr>
              <w:autoSpaceDE/>
              <w:autoSpaceDN/>
              <w:spacing w:after="0" w:line="240" w:lineRule="auto"/>
              <w:jc w:val="left"/>
              <w:rPr>
                <w:rFonts w:ascii="Times New Roman" w:eastAsia="바탕체" w:hAnsi="Times New Roman" w:cs="Times New Roman"/>
                <w:szCs w:val="20"/>
              </w:rPr>
            </w:pPr>
            <w:r w:rsidRPr="008307D9">
              <w:rPr>
                <w:rFonts w:ascii="Times New Roman" w:eastAsia="바탕체" w:hAnsi="Times New Roman" w:cs="Times New Roman" w:hint="eastAsia"/>
                <w:szCs w:val="20"/>
              </w:rPr>
              <w:t>Test (Rest 40 % of the samples)</w:t>
            </w:r>
          </w:p>
        </w:tc>
      </w:tr>
    </w:tbl>
    <w:p w:rsidR="00097D62" w:rsidRPr="008307D9" w:rsidRDefault="00097D62" w:rsidP="00097D62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8307D9" w:rsidRPr="008307D9" w:rsidRDefault="008307D9" w:rsidP="008307D9">
      <w:pPr>
        <w:pStyle w:val="ListParagraph"/>
        <w:numPr>
          <w:ilvl w:val="0"/>
          <w:numId w:val="7"/>
        </w:numPr>
        <w:autoSpaceDE/>
        <w:autoSpaceDN/>
        <w:spacing w:after="0" w:line="240" w:lineRule="auto"/>
        <w:ind w:leftChars="0"/>
        <w:rPr>
          <w:rFonts w:ascii="Times New Roman" w:eastAsia="바탕체" w:hAnsi="Times New Roman" w:cs="Times New Roman"/>
          <w:sz w:val="24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0"/>
        </w:rPr>
        <w:t>To present your results of training:</w:t>
      </w:r>
    </w:p>
    <w:p w:rsidR="00177B0E" w:rsidRPr="00177B0E" w:rsidRDefault="008307D9" w:rsidP="003D1ECE">
      <w:pPr>
        <w:numPr>
          <w:ilvl w:val="0"/>
          <w:numId w:val="8"/>
        </w:numPr>
        <w:autoSpaceDE/>
        <w:autoSpaceDN/>
        <w:spacing w:after="0" w:line="240" w:lineRule="auto"/>
        <w:ind w:leftChars="175" w:left="710" w:hangingChars="150"/>
        <w:contextualSpacing/>
        <w:rPr>
          <w:rFonts w:ascii="Times New Roman" w:eastAsia="바탕체" w:hAnsi="Times New Roman" w:cs="Times New Roman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Compute the learning curves </w:t>
      </w:r>
      <w:r w:rsidRPr="008307D9">
        <w:rPr>
          <w:rFonts w:ascii="Times New Roman" w:eastAsia="바탕체" w:hAnsi="Times New Roman" w:cs="Times New Roman"/>
          <w:sz w:val="24"/>
          <w:szCs w:val="20"/>
        </w:rPr>
        <w:t>–</w:t>
      </w: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 RMS Error vs. iteration - in one graph for the training, validation [only for Case 4 of training/testing ], and the test data. The horizontal axis must be in # iterations. Also indicate the time to reach the best performance.</w:t>
      </w:r>
    </w:p>
    <w:p w:rsidR="008307D9" w:rsidRPr="00177B0E" w:rsidRDefault="008307D9" w:rsidP="003D1ECE">
      <w:pPr>
        <w:numPr>
          <w:ilvl w:val="0"/>
          <w:numId w:val="8"/>
        </w:numPr>
        <w:autoSpaceDE/>
        <w:autoSpaceDN/>
        <w:spacing w:after="0" w:line="240" w:lineRule="auto"/>
        <w:ind w:leftChars="175" w:left="710" w:hangingChars="150"/>
        <w:contextualSpacing/>
        <w:rPr>
          <w:rFonts w:ascii="Times New Roman" w:eastAsia="바탕체" w:hAnsi="Times New Roman" w:cs="Times New Roman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Plot the NN predicted data along with the ground truth in </w:t>
      </w:r>
      <w:r w:rsidRPr="008307D9">
        <w:rPr>
          <w:rFonts w:ascii="Times New Roman" w:eastAsia="바탕체" w:hAnsi="Times New Roman" w:cs="Times New Roman"/>
          <w:sz w:val="24"/>
          <w:szCs w:val="20"/>
        </w:rPr>
        <w:t>the</w:t>
      </w: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 same graph.</w:t>
      </w:r>
    </w:p>
    <w:p w:rsidR="00177B0E" w:rsidRPr="00177B0E" w:rsidRDefault="008307D9" w:rsidP="00C864D5">
      <w:pPr>
        <w:numPr>
          <w:ilvl w:val="0"/>
          <w:numId w:val="8"/>
        </w:numPr>
        <w:autoSpaceDE/>
        <w:autoSpaceDN/>
        <w:spacing w:after="0" w:line="240" w:lineRule="auto"/>
        <w:ind w:leftChars="175" w:left="710" w:hangingChars="150"/>
        <w:contextualSpacing/>
        <w:rPr>
          <w:rFonts w:ascii="Times New Roman" w:eastAsia="바탕체" w:hAnsi="Times New Roman" w:cs="Times New Roman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Extrapolate the data into the future: </w:t>
      </w:r>
      <w:r w:rsidRPr="008307D9">
        <w:rPr>
          <w:rFonts w:ascii="Times New Roman" w:eastAsia="바탕체" w:hAnsi="Times New Roman" w:cs="Times New Roman" w:hint="eastAsia"/>
          <w:i/>
          <w:sz w:val="24"/>
          <w:szCs w:val="20"/>
        </w:rPr>
        <w:t>x</w:t>
      </w: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(248) to </w:t>
      </w:r>
      <w:r w:rsidRPr="008307D9">
        <w:rPr>
          <w:rFonts w:ascii="Times New Roman" w:eastAsia="바탕체" w:hAnsi="Times New Roman" w:cs="Times New Roman" w:hint="eastAsia"/>
          <w:i/>
          <w:sz w:val="24"/>
          <w:szCs w:val="20"/>
        </w:rPr>
        <w:t>x</w:t>
      </w:r>
      <w:r w:rsidRPr="008307D9">
        <w:rPr>
          <w:rFonts w:ascii="Times New Roman" w:eastAsia="바탕체" w:hAnsi="Times New Roman" w:cs="Times New Roman" w:hint="eastAsia"/>
          <w:sz w:val="24"/>
          <w:szCs w:val="20"/>
        </w:rPr>
        <w:t xml:space="preserve">(277) </w:t>
      </w: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and append this to the waveform plot above.</w:t>
      </w:r>
      <w:r w:rsidR="00177B0E" w:rsidRPr="00177B0E">
        <w:rPr>
          <w:rFonts w:ascii="Times New Roman" w:eastAsia="바탕체" w:hAnsi="Times New Roman" w:cs="Times New Roman" w:hint="eastAsia"/>
          <w:sz w:val="24"/>
          <w:szCs w:val="24"/>
        </w:rPr>
        <w:t xml:space="preserve"> </w:t>
      </w:r>
    </w:p>
    <w:p w:rsidR="00177B0E" w:rsidRPr="00177B0E" w:rsidRDefault="00177B0E" w:rsidP="00C864D5">
      <w:pPr>
        <w:numPr>
          <w:ilvl w:val="0"/>
          <w:numId w:val="8"/>
        </w:numPr>
        <w:autoSpaceDE/>
        <w:autoSpaceDN/>
        <w:spacing w:after="0" w:line="240" w:lineRule="auto"/>
        <w:ind w:leftChars="175" w:left="710" w:hangingChars="150"/>
        <w:contextualSpacing/>
        <w:rPr>
          <w:rFonts w:ascii="Times New Roman" w:eastAsia="바탕체" w:hAnsi="Times New Roman" w:cs="Times New Roman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S</w:t>
      </w:r>
      <w:r w:rsidRPr="008307D9">
        <w:rPr>
          <w:rFonts w:ascii="Times New Roman" w:eastAsia="바탕체" w:hAnsi="Times New Roman" w:cs="Times New Roman"/>
          <w:sz w:val="24"/>
          <w:szCs w:val="24"/>
        </w:rPr>
        <w:t>h</w:t>
      </w: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ow how the RMS error changes with T = 1, 10, 30 , 180.</w:t>
      </w:r>
    </w:p>
    <w:p w:rsidR="008307D9" w:rsidRPr="008307D9" w:rsidRDefault="00177B0E" w:rsidP="00C864D5">
      <w:pPr>
        <w:numPr>
          <w:ilvl w:val="0"/>
          <w:numId w:val="8"/>
        </w:numPr>
        <w:autoSpaceDE/>
        <w:autoSpaceDN/>
        <w:spacing w:after="0" w:line="240" w:lineRule="auto"/>
        <w:ind w:leftChars="175" w:left="710" w:hangingChars="150"/>
        <w:contextualSpacing/>
        <w:rPr>
          <w:rFonts w:ascii="Times New Roman" w:eastAsia="바탕체" w:hAnsi="Times New Roman" w:cs="Times New Roman"/>
          <w:szCs w:val="20"/>
        </w:rPr>
      </w:pPr>
      <w:r w:rsidRPr="008307D9">
        <w:rPr>
          <w:rFonts w:ascii="Times New Roman" w:eastAsia="바탕체" w:hAnsi="Times New Roman" w:cs="Times New Roman" w:hint="eastAsia"/>
          <w:sz w:val="24"/>
          <w:szCs w:val="24"/>
        </w:rPr>
        <w:t>Repeat the above for a general feedforward network and compare.</w:t>
      </w:r>
    </w:p>
    <w:p w:rsidR="00983A2D" w:rsidRPr="007E0B5B" w:rsidRDefault="005C3AEC" w:rsidP="005C3AEC">
      <w:pPr>
        <w:ind w:left="40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lastRenderedPageBreak/>
        <w:t>Q</w:t>
      </w:r>
      <w:r w:rsidR="0008010A">
        <w:rPr>
          <w:rFonts w:ascii="Times New Roman" w:eastAsiaTheme="minorHAnsi" w:hAnsi="Times New Roman" w:cs="Times New Roman"/>
          <w:sz w:val="24"/>
          <w:szCs w:val="24"/>
        </w:rPr>
        <w:t>2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. 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>Two</w:t>
      </w:r>
      <w:r w:rsidR="00983A2D" w:rsidRPr="007E0B5B">
        <w:rPr>
          <w:rFonts w:ascii="Times New Roman" w:eastAsiaTheme="minorHAnsi" w:hAnsi="Times New Roman" w:cs="Times New Roman"/>
          <w:sz w:val="24"/>
          <w:szCs w:val="24"/>
        </w:rPr>
        <w:t xml:space="preserve"> moon dataset</w:t>
      </w:r>
    </w:p>
    <w:p w:rsidR="00177B0E" w:rsidRDefault="00DF7463" w:rsidP="00966A75">
      <w:pPr>
        <w:pStyle w:val="ListParagraph"/>
        <w:numPr>
          <w:ilvl w:val="0"/>
          <w:numId w:val="3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Detail</w:t>
      </w:r>
      <w:r w:rsidR="00EF4B59" w:rsidRPr="007E0B5B">
        <w:rPr>
          <w:rFonts w:ascii="Times New Roman" w:eastAsiaTheme="minorHAnsi" w:hAnsi="Times New Roman" w:cs="Times New Roman"/>
          <w:sz w:val="24"/>
          <w:szCs w:val="24"/>
        </w:rPr>
        <w:t>ed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description: 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>Desig</w:t>
      </w:r>
      <w:r w:rsidR="00966A75" w:rsidRPr="007E0B5B">
        <w:rPr>
          <w:rFonts w:ascii="Times New Roman" w:eastAsiaTheme="minorHAnsi" w:hAnsi="Times New Roman" w:cs="Times New Roman"/>
          <w:sz w:val="24"/>
          <w:szCs w:val="24"/>
        </w:rPr>
        <w:t>n a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7263F0" w:rsidRPr="007E0B5B">
        <w:rPr>
          <w:rFonts w:ascii="Times New Roman" w:eastAsiaTheme="minorHAnsi" w:hAnsi="Times New Roman" w:cs="Times New Roman"/>
          <w:sz w:val="24"/>
          <w:szCs w:val="24"/>
        </w:rPr>
        <w:t xml:space="preserve">shallow neural network 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>to classify</w:t>
      </w:r>
      <w:r w:rsidR="00EF4B59" w:rsidRPr="007E0B5B">
        <w:rPr>
          <w:rFonts w:ascii="Times New Roman" w:eastAsiaTheme="minorHAnsi" w:hAnsi="Times New Roman" w:cs="Times New Roman"/>
          <w:sz w:val="24"/>
          <w:szCs w:val="24"/>
        </w:rPr>
        <w:t xml:space="preserve"> the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966A75" w:rsidRPr="007E0B5B">
        <w:rPr>
          <w:rFonts w:ascii="Times New Roman" w:eastAsiaTheme="minorHAnsi" w:hAnsi="Times New Roman" w:cs="Times New Roman"/>
          <w:sz w:val="24"/>
          <w:szCs w:val="24"/>
        </w:rPr>
        <w:t>t</w:t>
      </w:r>
      <w:r w:rsidR="00BD7BC0" w:rsidRPr="007E0B5B">
        <w:rPr>
          <w:rFonts w:ascii="Times New Roman" w:eastAsiaTheme="minorHAnsi" w:hAnsi="Times New Roman" w:cs="Times New Roman"/>
          <w:sz w:val="24"/>
          <w:szCs w:val="24"/>
        </w:rPr>
        <w:t xml:space="preserve">wo moon dataset 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 xml:space="preserve">shown below. Its data – </w:t>
      </w:r>
      <w:r w:rsidR="00BD7BC0" w:rsidRPr="007E0B5B">
        <w:rPr>
          <w:rFonts w:ascii="Times New Roman" w:eastAsiaTheme="minorHAnsi" w:hAnsi="Times New Roman" w:cs="Times New Roman"/>
          <w:sz w:val="24"/>
          <w:szCs w:val="24"/>
        </w:rPr>
        <w:t>two_moon.txt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 xml:space="preserve">, </w:t>
      </w:r>
      <w:r w:rsidR="00BD7BC0" w:rsidRPr="007E0B5B">
        <w:rPr>
          <w:rFonts w:ascii="Times New Roman" w:eastAsiaTheme="minorHAnsi" w:hAnsi="Times New Roman" w:cs="Times New Roman"/>
          <w:sz w:val="24"/>
          <w:szCs w:val="24"/>
        </w:rPr>
        <w:t>two_moon.jpg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 xml:space="preserve"> – is provided</w:t>
      </w:r>
      <w:r w:rsidR="007263F0" w:rsidRPr="007E0B5B">
        <w:rPr>
          <w:rFonts w:ascii="Times New Roman" w:eastAsiaTheme="minorHAnsi" w:hAnsi="Times New Roman" w:cs="Times New Roman"/>
          <w:sz w:val="24"/>
          <w:szCs w:val="24"/>
        </w:rPr>
        <w:t xml:space="preserve">. </w:t>
      </w:r>
    </w:p>
    <w:p w:rsidR="00177B0E" w:rsidRDefault="00F27E32" w:rsidP="00966A75">
      <w:pPr>
        <w:pStyle w:val="ListParagraph"/>
        <w:numPr>
          <w:ilvl w:val="0"/>
          <w:numId w:val="3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From the 200 total data points, take 50 %, 20 %, 30 % of them as the learning, validation, and test set.</w:t>
      </w:r>
      <w:r w:rsidR="00966A75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</w:p>
    <w:p w:rsidR="00966A75" w:rsidRPr="007E0B5B" w:rsidRDefault="00966A75" w:rsidP="00966A75">
      <w:pPr>
        <w:pStyle w:val="ListParagraph"/>
        <w:numPr>
          <w:ilvl w:val="0"/>
          <w:numId w:val="3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Show the training and generalization performance using the confusion matrix below: </w:t>
      </w:r>
    </w:p>
    <w:p w:rsidR="00E2524D" w:rsidRPr="007E0B5B" w:rsidRDefault="00117B74" w:rsidP="00E2524D">
      <w:pPr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3CD9F9" wp14:editId="10831002">
                <wp:simplePos x="0" y="0"/>
                <wp:positionH relativeFrom="column">
                  <wp:posOffset>3962400</wp:posOffset>
                </wp:positionH>
                <wp:positionV relativeFrom="paragraph">
                  <wp:posOffset>1017905</wp:posOffset>
                </wp:positionV>
                <wp:extent cx="1357401" cy="542925"/>
                <wp:effectExtent l="0" t="0" r="14605" b="28575"/>
                <wp:wrapNone/>
                <wp:docPr id="4" name="Text Box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7401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A75" w:rsidRDefault="00966A75" w:rsidP="00966A75">
                            <w:pPr>
                              <w:spacing w:line="240" w:lineRule="auto"/>
                            </w:pPr>
                            <w:r w:rsidRPr="00603753">
                              <w:rPr>
                                <w:rFonts w:hint="eastAsia"/>
                                <w:szCs w:val="18"/>
                              </w:rPr>
                              <w:t xml:space="preserve">for </w:t>
                            </w:r>
                            <w:r>
                              <w:rPr>
                                <w:rFonts w:hint="eastAsia"/>
                              </w:rPr>
                              <w:t>training</w:t>
                            </w:r>
                            <w:r w:rsidR="00EF4B59">
                              <w:t xml:space="preserve"> (using validation dat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3CD9F9" id="_x0000_t202" coordsize="21600,21600" o:spt="202" path="m,l,21600r21600,l21600,xe">
                <v:stroke joinstyle="miter"/>
                <v:path gradientshapeok="t" o:connecttype="rect"/>
              </v:shapetype>
              <v:shape id="Text Box 372" o:spid="_x0000_s1026" type="#_x0000_t202" style="position:absolute;left:0;text-align:left;margin-left:312pt;margin-top:80.15pt;width:106.9pt;height:4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">
                <v:textbox>
                  <w:txbxContent>
                    <w:p w:rsidR="00966A75" w:rsidRDefault="00966A75" w:rsidP="00966A75">
                      <w:pPr>
                        <w:spacing w:line="240" w:lineRule="auto"/>
                      </w:pPr>
                      <w:r w:rsidRPr="00603753">
                        <w:rPr>
                          <w:rFonts w:hint="eastAsia"/>
                          <w:szCs w:val="18"/>
                        </w:rPr>
                        <w:t xml:space="preserve">for </w:t>
                      </w:r>
                      <w:r>
                        <w:rPr>
                          <w:rFonts w:hint="eastAsia"/>
                        </w:rPr>
                        <w:t>training</w:t>
                      </w:r>
                      <w:r w:rsidR="00EF4B59">
                        <w:t xml:space="preserve"> (using validation data)</w:t>
                      </w:r>
                    </w:p>
                  </w:txbxContent>
                </v:textbox>
              </v:shape>
            </w:pict>
          </mc:Fallback>
        </mc:AlternateContent>
      </w:r>
      <w:r w:rsidR="00F60616" w:rsidRPr="007E0B5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1E4759" wp14:editId="17A3EB70">
                <wp:simplePos x="0" y="0"/>
                <wp:positionH relativeFrom="column">
                  <wp:posOffset>3760470</wp:posOffset>
                </wp:positionH>
                <wp:positionV relativeFrom="paragraph">
                  <wp:posOffset>982980</wp:posOffset>
                </wp:positionV>
                <wp:extent cx="128905" cy="542925"/>
                <wp:effectExtent l="0" t="0" r="23495" b="28575"/>
                <wp:wrapNone/>
                <wp:docPr id="3" name="AutoShape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8905" cy="542925"/>
                        </a:xfrm>
                        <a:prstGeom prst="rightBrace">
                          <a:avLst>
                            <a:gd name="adj1" fmla="val 1921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79E09B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66" o:spid="_x0000_s1026" type="#_x0000_t88" style="position:absolute;left:0;text-align:left;margin-left:296.1pt;margin-top:77.4pt;width:10.15pt;height:4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" adj="985"/>
            </w:pict>
          </mc:Fallback>
        </mc:AlternateContent>
      </w:r>
      <w:r w:rsidR="00F60616" w:rsidRPr="007E0B5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8BF3D2" wp14:editId="42156162">
                <wp:simplePos x="0" y="0"/>
                <wp:positionH relativeFrom="column">
                  <wp:posOffset>3789045</wp:posOffset>
                </wp:positionH>
                <wp:positionV relativeFrom="paragraph">
                  <wp:posOffset>1879600</wp:posOffset>
                </wp:positionV>
                <wp:extent cx="171450" cy="581025"/>
                <wp:effectExtent l="0" t="0" r="19050" b="28575"/>
                <wp:wrapNone/>
                <wp:docPr id="6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0" cy="581025"/>
                        </a:xfrm>
                        <a:prstGeom prst="rightBrace">
                          <a:avLst>
                            <a:gd name="adj1" fmla="val 1921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7DBDEF" id="AutoShape 369" o:spid="_x0000_s1026" type="#_x0000_t88" style="position:absolute;left:0;text-align:left;margin-left:298.35pt;margin-top:148pt;width:13.5pt;height:4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" adj="1225"/>
            </w:pict>
          </mc:Fallback>
        </mc:AlternateContent>
      </w:r>
      <w:r w:rsidR="00F60616" w:rsidRPr="007E0B5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45B8E1" wp14:editId="12D26622">
                <wp:simplePos x="0" y="0"/>
                <wp:positionH relativeFrom="column">
                  <wp:posOffset>4007485</wp:posOffset>
                </wp:positionH>
                <wp:positionV relativeFrom="paragraph">
                  <wp:posOffset>2000885</wp:posOffset>
                </wp:positionV>
                <wp:extent cx="1326515" cy="329565"/>
                <wp:effectExtent l="0" t="0" r="26035" b="13335"/>
                <wp:wrapNone/>
                <wp:docPr id="2" name="Text Box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6515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A75" w:rsidRDefault="00966A75" w:rsidP="00966A75">
                            <w:r w:rsidRPr="00603753">
                              <w:rPr>
                                <w:rFonts w:hint="eastAsia"/>
                                <w:szCs w:val="18"/>
                              </w:rPr>
                              <w:t xml:space="preserve">for </w:t>
                            </w:r>
                            <w:r>
                              <w:rPr>
                                <w:rFonts w:hint="eastAsia"/>
                              </w:rPr>
                              <w:t>test dat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45B8E1" id="Text Box 373" o:spid="_x0000_s1027" type="#_x0000_t202" style="position:absolute;left:0;text-align:left;margin-left:315.55pt;margin-top:157.55pt;width:104.45pt;height:25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">
                <v:textbox>
                  <w:txbxContent>
                    <w:p w:rsidR="00966A75" w:rsidRDefault="00966A75" w:rsidP="00966A75">
                      <w:r w:rsidRPr="00603753">
                        <w:rPr>
                          <w:rFonts w:hint="eastAsia"/>
                          <w:szCs w:val="18"/>
                        </w:rPr>
                        <w:t xml:space="preserve">for </w:t>
                      </w:r>
                      <w:r>
                        <w:rPr>
                          <w:rFonts w:hint="eastAsia"/>
                        </w:rPr>
                        <w:t>test data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14"/>
        <w:gridCol w:w="1276"/>
        <w:gridCol w:w="1417"/>
      </w:tblGrid>
      <w:tr w:rsidR="00966A75" w:rsidRPr="007E0B5B" w:rsidTr="00603753">
        <w:trPr>
          <w:trHeight w:val="567"/>
        </w:trPr>
        <w:tc>
          <w:tcPr>
            <w:tcW w:w="3114" w:type="dxa"/>
            <w:tcBorders>
              <w:bottom w:val="single" w:sz="4" w:space="0" w:color="000000"/>
              <w:tl2br w:val="single" w:sz="4" w:space="0" w:color="000000"/>
            </w:tcBorders>
          </w:tcPr>
          <w:p w:rsidR="00966A75" w:rsidRPr="007E0B5B" w:rsidRDefault="00966A75" w:rsidP="00966A75">
            <w:pPr>
              <w:spacing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Recognized as</w:t>
            </w:r>
          </w:p>
          <w:p w:rsidR="00966A75" w:rsidRPr="007E0B5B" w:rsidRDefault="00966A75" w:rsidP="00966A7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Truth</w:t>
            </w: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# 1</w:t>
            </w: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# 2</w:t>
            </w:r>
          </w:p>
        </w:tc>
      </w:tr>
      <w:tr w:rsidR="00966A75" w:rsidRPr="007E0B5B" w:rsidTr="00603753">
        <w:tc>
          <w:tcPr>
            <w:tcW w:w="3114" w:type="dxa"/>
            <w:tcBorders>
              <w:tl2br w:val="nil"/>
            </w:tcBorders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Class # 1</w:t>
            </w: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966A75" w:rsidRPr="007E0B5B" w:rsidTr="00603753">
        <w:tc>
          <w:tcPr>
            <w:tcW w:w="3114" w:type="dxa"/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# 2</w:t>
            </w: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6A75" w:rsidRPr="007E0B5B" w:rsidTr="00603753">
        <w:tc>
          <w:tcPr>
            <w:tcW w:w="3114" w:type="dxa"/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966A75" w:rsidRPr="007E0B5B" w:rsidTr="00603753">
        <w:tc>
          <w:tcPr>
            <w:tcW w:w="3114" w:type="dxa"/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# 1</w:t>
            </w: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966A75" w:rsidRPr="007E0B5B" w:rsidTr="00603753">
        <w:tc>
          <w:tcPr>
            <w:tcW w:w="3114" w:type="dxa"/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hAnsi="Times New Roman" w:cs="Times New Roman"/>
                <w:sz w:val="24"/>
                <w:szCs w:val="24"/>
              </w:rPr>
              <w:t># 2</w:t>
            </w: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6A75" w:rsidRPr="007E0B5B" w:rsidTr="00603753">
        <w:tc>
          <w:tcPr>
            <w:tcW w:w="3114" w:type="dxa"/>
          </w:tcPr>
          <w:p w:rsidR="00966A75" w:rsidRPr="007E0B5B" w:rsidRDefault="00966A75" w:rsidP="009A2FB0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966A75" w:rsidRPr="007E0B5B" w:rsidRDefault="00966A75" w:rsidP="00603753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83A2D" w:rsidRPr="007E0B5B" w:rsidRDefault="00983A2D" w:rsidP="00BA64C7">
      <w:pPr>
        <w:pStyle w:val="ListParagraph"/>
        <w:numPr>
          <w:ilvl w:val="0"/>
          <w:numId w:val="3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DB: </w:t>
      </w:r>
      <w:r w:rsidR="001014BB" w:rsidRPr="007E0B5B">
        <w:rPr>
          <w:rFonts w:ascii="Times New Roman" w:eastAsiaTheme="minorHAnsi" w:hAnsi="Times New Roman" w:cs="Times New Roman"/>
          <w:sz w:val="24"/>
          <w:szCs w:val="24"/>
        </w:rPr>
        <w:t>Two</w:t>
      </w:r>
      <w:r w:rsidR="00091275" w:rsidRPr="007E0B5B">
        <w:rPr>
          <w:rFonts w:ascii="Times New Roman" w:eastAsiaTheme="minorHAnsi" w:hAnsi="Times New Roman" w:cs="Times New Roman"/>
          <w:sz w:val="24"/>
          <w:szCs w:val="24"/>
        </w:rPr>
        <w:t xml:space="preserve"> moon dataset</w:t>
      </w:r>
    </w:p>
    <w:p w:rsidR="00DD5920" w:rsidRPr="007E0B5B" w:rsidRDefault="00DD5920" w:rsidP="00DD5920">
      <w:pPr>
        <w:jc w:val="center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noProof/>
          <w:sz w:val="24"/>
          <w:szCs w:val="24"/>
        </w:rPr>
        <w:drawing>
          <wp:inline distT="0" distB="0" distL="0" distR="0">
            <wp:extent cx="3276600" cy="2447229"/>
            <wp:effectExtent l="0" t="0" r="0" b="0"/>
            <wp:docPr id="1" name="그림 1" descr="D:\class\NN2015\HW1\twomoonres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class\NN2015\HW1\twomoonresult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019" cy="2457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37D" w:rsidRPr="007E0B5B" w:rsidRDefault="0086437D">
      <w:pPr>
        <w:widowControl/>
        <w:wordWrap/>
        <w:autoSpaceDE/>
        <w:autoSpaceDN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br w:type="page"/>
      </w:r>
    </w:p>
    <w:p w:rsidR="00983A2D" w:rsidRPr="007E0B5B" w:rsidRDefault="005C3AEC" w:rsidP="005C3AEC">
      <w:pPr>
        <w:ind w:left="40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lastRenderedPageBreak/>
        <w:t>Q</w:t>
      </w:r>
      <w:r w:rsidR="00034413">
        <w:rPr>
          <w:rFonts w:ascii="Times New Roman" w:eastAsiaTheme="minorHAnsi" w:hAnsi="Times New Roman" w:cs="Times New Roman"/>
          <w:sz w:val="24"/>
          <w:szCs w:val="24"/>
        </w:rPr>
        <w:t>3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  <w:r w:rsidRPr="007E0B5B">
        <w:rPr>
          <w:rFonts w:ascii="Times New Roman" w:eastAsiaTheme="minorHAnsi" w:hAnsi="Times New Roman" w:cs="Times New Roman"/>
          <w:color w:val="FF0000"/>
          <w:sz w:val="24"/>
          <w:szCs w:val="24"/>
        </w:rPr>
        <w:t xml:space="preserve"> </w:t>
      </w:r>
      <w:r w:rsidR="00F3034B" w:rsidRPr="007E0B5B">
        <w:rPr>
          <w:rFonts w:ascii="Times New Roman" w:eastAsiaTheme="minorHAnsi" w:hAnsi="Times New Roman" w:cs="Times New Roman"/>
          <w:sz w:val="24"/>
          <w:szCs w:val="24"/>
        </w:rPr>
        <w:t>CIFAR-10</w:t>
      </w:r>
    </w:p>
    <w:p w:rsidR="00030A61" w:rsidRPr="007E0B5B" w:rsidRDefault="00030A61" w:rsidP="00EF4B59">
      <w:pPr>
        <w:pStyle w:val="ListParagraph"/>
        <w:numPr>
          <w:ilvl w:val="0"/>
          <w:numId w:val="4"/>
        </w:numPr>
        <w:ind w:leftChars="0"/>
        <w:jc w:val="left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Detail</w:t>
      </w:r>
      <w:r w:rsidR="00EF4B59" w:rsidRPr="007E0B5B">
        <w:rPr>
          <w:rFonts w:ascii="Times New Roman" w:eastAsiaTheme="minorHAnsi" w:hAnsi="Times New Roman" w:cs="Times New Roman"/>
          <w:sz w:val="24"/>
          <w:szCs w:val="24"/>
        </w:rPr>
        <w:t>ed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690234" w:rsidRPr="007E0B5B">
        <w:rPr>
          <w:rFonts w:ascii="Times New Roman" w:eastAsiaTheme="minorHAnsi" w:hAnsi="Times New Roman" w:cs="Times New Roman"/>
          <w:sz w:val="24"/>
          <w:szCs w:val="24"/>
        </w:rPr>
        <w:t>description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: </w:t>
      </w:r>
      <w:r w:rsidR="00690234" w:rsidRPr="007E0B5B">
        <w:rPr>
          <w:rFonts w:ascii="Times New Roman" w:eastAsiaTheme="minorHAnsi" w:hAnsi="Times New Roman" w:cs="Times New Roman"/>
          <w:sz w:val="24"/>
          <w:szCs w:val="24"/>
        </w:rPr>
        <w:t xml:space="preserve">Design a shallow neural network to classify </w:t>
      </w:r>
      <w:r w:rsidR="005C5CD7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="00690234" w:rsidRPr="007E0B5B">
        <w:rPr>
          <w:rFonts w:ascii="Times New Roman" w:eastAsiaTheme="minorHAnsi" w:hAnsi="Times New Roman" w:cs="Times New Roman"/>
          <w:sz w:val="24"/>
          <w:szCs w:val="24"/>
        </w:rPr>
        <w:t>CIFA</w:t>
      </w:r>
      <w:r w:rsidR="00513E18" w:rsidRPr="007E0B5B">
        <w:rPr>
          <w:rFonts w:ascii="Times New Roman" w:eastAsiaTheme="minorHAnsi" w:hAnsi="Times New Roman" w:cs="Times New Roman"/>
          <w:sz w:val="24"/>
          <w:szCs w:val="24"/>
        </w:rPr>
        <w:t>R</w:t>
      </w:r>
      <w:r w:rsidR="00690234" w:rsidRPr="007E0B5B">
        <w:rPr>
          <w:rFonts w:ascii="Times New Roman" w:eastAsiaTheme="minorHAnsi" w:hAnsi="Times New Roman" w:cs="Times New Roman"/>
          <w:sz w:val="24"/>
          <w:szCs w:val="24"/>
        </w:rPr>
        <w:t>-10 dataset</w:t>
      </w:r>
      <w:r w:rsidR="00D246BB" w:rsidRPr="007E0B5B">
        <w:rPr>
          <w:rFonts w:ascii="Times New Roman" w:eastAsiaTheme="minorHAnsi" w:hAnsi="Times New Roman" w:cs="Times New Roman"/>
          <w:sz w:val="24"/>
          <w:szCs w:val="24"/>
        </w:rPr>
        <w:t xml:space="preserve">. </w:t>
      </w:r>
      <w:r w:rsidR="00463A8B" w:rsidRPr="007E0B5B">
        <w:rPr>
          <w:rFonts w:ascii="Times New Roman" w:eastAsiaTheme="minorHAnsi" w:hAnsi="Times New Roman" w:cs="Times New Roman"/>
          <w:sz w:val="24"/>
          <w:szCs w:val="24"/>
        </w:rPr>
        <w:t>You can download the data from CIFAR-10 webpage (</w:t>
      </w:r>
      <w:hyperlink r:id="rId24" w:history="1">
        <w:r w:rsidR="00463A8B" w:rsidRPr="007E0B5B">
          <w:rPr>
            <w:rStyle w:val="Hyperlink"/>
            <w:rFonts w:ascii="Times New Roman" w:eastAsiaTheme="minorHAnsi" w:hAnsi="Times New Roman" w:cs="Times New Roman"/>
            <w:sz w:val="24"/>
            <w:szCs w:val="24"/>
          </w:rPr>
          <w:t>http://www.cs.toronto.edu/~kriz/cifar.html</w:t>
        </w:r>
      </w:hyperlink>
      <w:r w:rsidR="00463A8B" w:rsidRPr="007E0B5B">
        <w:rPr>
          <w:rFonts w:ascii="Times New Roman" w:eastAsiaTheme="minorHAnsi" w:hAnsi="Times New Roman" w:cs="Times New Roman"/>
          <w:sz w:val="24"/>
          <w:szCs w:val="24"/>
        </w:rPr>
        <w:t xml:space="preserve">). </w:t>
      </w:r>
      <w:r w:rsidR="00D246BB" w:rsidRPr="007E0B5B">
        <w:rPr>
          <w:rFonts w:ascii="Times New Roman" w:eastAsiaTheme="minorHAnsi" w:hAnsi="Times New Roman" w:cs="Times New Roman"/>
          <w:sz w:val="24"/>
          <w:szCs w:val="24"/>
        </w:rPr>
        <w:t xml:space="preserve">It </w:t>
      </w:r>
      <w:r w:rsidR="00143CA8" w:rsidRPr="007E0B5B">
        <w:rPr>
          <w:rFonts w:ascii="Times New Roman" w:eastAsiaTheme="minorHAnsi" w:hAnsi="Times New Roman" w:cs="Times New Roman"/>
          <w:sz w:val="24"/>
          <w:szCs w:val="24"/>
        </w:rPr>
        <w:t>will</w:t>
      </w:r>
      <w:r w:rsidR="00D246BB" w:rsidRPr="007E0B5B">
        <w:rPr>
          <w:rFonts w:ascii="Times New Roman" w:eastAsiaTheme="minorHAnsi" w:hAnsi="Times New Roman" w:cs="Times New Roman"/>
          <w:sz w:val="24"/>
          <w:szCs w:val="24"/>
        </w:rPr>
        <w:t xml:space="preserve"> be up to you to train the best network </w:t>
      </w:r>
      <w:r w:rsidR="00EF4B59" w:rsidRPr="007E0B5B">
        <w:rPr>
          <w:rFonts w:ascii="Times New Roman" w:eastAsiaTheme="minorHAnsi" w:hAnsi="Times New Roman" w:cs="Times New Roman"/>
          <w:sz w:val="24"/>
          <w:szCs w:val="24"/>
        </w:rPr>
        <w:t>as much as</w:t>
      </w:r>
      <w:r w:rsidR="00D246BB" w:rsidRPr="007E0B5B">
        <w:rPr>
          <w:rFonts w:ascii="Times New Roman" w:eastAsiaTheme="minorHAnsi" w:hAnsi="Times New Roman" w:cs="Times New Roman"/>
          <w:sz w:val="24"/>
          <w:szCs w:val="24"/>
        </w:rPr>
        <w:t xml:space="preserve"> you can</w:t>
      </w:r>
      <w:r w:rsidR="00463A8B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  <w:r w:rsidR="00DE0B97" w:rsidRPr="007E0B5B">
        <w:rPr>
          <w:rFonts w:ascii="Times New Roman" w:eastAsiaTheme="minorHAnsi" w:hAnsi="Times New Roman" w:cs="Times New Roman"/>
          <w:sz w:val="24"/>
          <w:szCs w:val="24"/>
        </w:rPr>
        <w:t xml:space="preserve"> Show the training and generalization performance </w:t>
      </w:r>
      <w:r w:rsidR="00937CC9" w:rsidRPr="007E0B5B">
        <w:rPr>
          <w:rFonts w:ascii="Times New Roman" w:eastAsiaTheme="minorHAnsi" w:hAnsi="Times New Roman" w:cs="Times New Roman"/>
          <w:sz w:val="24"/>
          <w:szCs w:val="24"/>
        </w:rPr>
        <w:t xml:space="preserve">for each class </w:t>
      </w:r>
      <w:r w:rsidR="00A434A5" w:rsidRPr="007E0B5B">
        <w:rPr>
          <w:rFonts w:ascii="Times New Roman" w:eastAsiaTheme="minorHAnsi" w:hAnsi="Times New Roman" w:cs="Times New Roman"/>
          <w:sz w:val="24"/>
          <w:szCs w:val="24"/>
        </w:rPr>
        <w:t xml:space="preserve">data </w:t>
      </w:r>
      <w:r w:rsidR="00937CC9" w:rsidRPr="007E0B5B">
        <w:rPr>
          <w:rFonts w:ascii="Times New Roman" w:eastAsiaTheme="minorHAnsi" w:hAnsi="Times New Roman" w:cs="Times New Roman"/>
          <w:sz w:val="24"/>
          <w:szCs w:val="24"/>
        </w:rPr>
        <w:t xml:space="preserve">and total data </w:t>
      </w:r>
      <w:r w:rsidR="00DE0B97" w:rsidRPr="007E0B5B">
        <w:rPr>
          <w:rFonts w:ascii="Times New Roman" w:eastAsiaTheme="minorHAnsi" w:hAnsi="Times New Roman" w:cs="Times New Roman"/>
          <w:sz w:val="24"/>
          <w:szCs w:val="24"/>
        </w:rPr>
        <w:t xml:space="preserve">using </w:t>
      </w:r>
      <w:r w:rsidR="0047684A"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="00937CC9" w:rsidRPr="007E0B5B">
        <w:rPr>
          <w:rFonts w:ascii="Times New Roman" w:eastAsiaTheme="minorHAnsi" w:hAnsi="Times New Roman" w:cs="Times New Roman"/>
          <w:sz w:val="24"/>
          <w:szCs w:val="24"/>
        </w:rPr>
        <w:t>table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996"/>
        <w:gridCol w:w="1244"/>
        <w:gridCol w:w="629"/>
        <w:gridCol w:w="560"/>
        <w:gridCol w:w="648"/>
        <w:gridCol w:w="616"/>
        <w:gridCol w:w="638"/>
        <w:gridCol w:w="725"/>
        <w:gridCol w:w="583"/>
        <w:gridCol w:w="669"/>
        <w:gridCol w:w="754"/>
      </w:tblGrid>
      <w:tr w:rsidR="00CE385B" w:rsidRPr="007E0B5B" w:rsidTr="00CE385B">
        <w:tc>
          <w:tcPr>
            <w:tcW w:w="91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CE385B">
            <w:pPr>
              <w:rPr>
                <w:rFonts w:ascii="Times New Roman" w:eastAsiaTheme="minorHAnsi" w:hAnsi="Times New Roman" w:cs="Times New Roman"/>
                <w:sz w:val="18"/>
                <w:szCs w:val="24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CE385B" w:rsidRPr="00CE385B" w:rsidRDefault="00CE385B" w:rsidP="00293773">
            <w:pPr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bottom"/>
          </w:tcPr>
          <w:p w:rsidR="00CE385B" w:rsidRPr="00CE385B" w:rsidRDefault="00CE385B" w:rsidP="00CE385B">
            <w:pPr>
              <w:jc w:val="right"/>
              <w:rPr>
                <w:rFonts w:ascii="Times New Roman" w:eastAsiaTheme="minorHAnsi" w:hAnsi="Times New Roman" w:cs="Times New Roman"/>
                <w:b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 w:hint="eastAsia"/>
                <w:b/>
                <w:sz w:val="16"/>
                <w:szCs w:val="24"/>
              </w:rPr>
              <w:t>(%)</w:t>
            </w:r>
          </w:p>
        </w:tc>
      </w:tr>
      <w:tr w:rsidR="00293773" w:rsidRPr="007E0B5B" w:rsidTr="00603753">
        <w:tc>
          <w:tcPr>
            <w:tcW w:w="910" w:type="dxa"/>
            <w:tcBorders>
              <w:top w:val="single" w:sz="4" w:space="0" w:color="000000"/>
            </w:tcBorders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18"/>
                <w:szCs w:val="24"/>
              </w:rPr>
              <w:t>Average precision</w:t>
            </w:r>
          </w:p>
        </w:tc>
        <w:tc>
          <w:tcPr>
            <w:tcW w:w="1008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Airplane</w:t>
            </w:r>
          </w:p>
        </w:tc>
        <w:tc>
          <w:tcPr>
            <w:tcW w:w="1288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automobile</w:t>
            </w:r>
          </w:p>
        </w:tc>
        <w:tc>
          <w:tcPr>
            <w:tcW w:w="695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bird</w:t>
            </w:r>
          </w:p>
        </w:tc>
        <w:tc>
          <w:tcPr>
            <w:tcW w:w="658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cat</w:t>
            </w:r>
          </w:p>
        </w:tc>
        <w:tc>
          <w:tcPr>
            <w:tcW w:w="708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deer</w:t>
            </w:r>
          </w:p>
        </w:tc>
        <w:tc>
          <w:tcPr>
            <w:tcW w:w="696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dog</w:t>
            </w:r>
          </w:p>
        </w:tc>
        <w:tc>
          <w:tcPr>
            <w:tcW w:w="701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frog</w:t>
            </w:r>
          </w:p>
        </w:tc>
        <w:tc>
          <w:tcPr>
            <w:tcW w:w="762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horse</w:t>
            </w:r>
          </w:p>
        </w:tc>
        <w:tc>
          <w:tcPr>
            <w:tcW w:w="530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ship</w:t>
            </w:r>
          </w:p>
        </w:tc>
        <w:tc>
          <w:tcPr>
            <w:tcW w:w="530" w:type="dxa"/>
            <w:tcBorders>
              <w:top w:val="single" w:sz="4" w:space="0" w:color="000000"/>
            </w:tcBorders>
            <w:vAlign w:val="center"/>
          </w:tcPr>
          <w:p w:rsidR="00293773" w:rsidRPr="00CE38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4"/>
              </w:rPr>
            </w:pPr>
            <w:r w:rsidRPr="00CE385B">
              <w:rPr>
                <w:rFonts w:ascii="Times New Roman" w:eastAsiaTheme="minorHAnsi" w:hAnsi="Times New Roman" w:cs="Times New Roman"/>
                <w:sz w:val="22"/>
                <w:szCs w:val="24"/>
              </w:rPr>
              <w:t>truck</w:t>
            </w:r>
          </w:p>
        </w:tc>
        <w:tc>
          <w:tcPr>
            <w:tcW w:w="530" w:type="dxa"/>
            <w:tcBorders>
              <w:top w:val="single" w:sz="4" w:space="0" w:color="000000"/>
            </w:tcBorders>
            <w:vAlign w:val="center"/>
          </w:tcPr>
          <w:p w:rsidR="00293773" w:rsidRPr="00CE385B" w:rsidRDefault="00DA3452" w:rsidP="00DA3452">
            <w:pPr>
              <w:jc w:val="center"/>
              <w:rPr>
                <w:rFonts w:ascii="Times New Roman" w:eastAsiaTheme="minorHAnsi" w:hAnsi="Times New Roman" w:cs="Times New Roman"/>
                <w:b/>
                <w:sz w:val="22"/>
                <w:szCs w:val="24"/>
              </w:rPr>
            </w:pPr>
            <w:r>
              <w:rPr>
                <w:rFonts w:ascii="Times New Roman" w:eastAsiaTheme="minorHAnsi" w:hAnsi="Times New Roman" w:cs="Times New Roman" w:hint="eastAsia"/>
                <w:b/>
                <w:sz w:val="22"/>
                <w:szCs w:val="24"/>
              </w:rPr>
              <w:t>Mean</w:t>
            </w:r>
          </w:p>
        </w:tc>
      </w:tr>
      <w:tr w:rsidR="00293773" w:rsidRPr="007E0B5B" w:rsidTr="00603753">
        <w:tc>
          <w:tcPr>
            <w:tcW w:w="91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eastAsiaTheme="minorHAnsi" w:hAnsi="Times New Roman" w:cs="Times New Roman"/>
                <w:sz w:val="24"/>
                <w:szCs w:val="24"/>
              </w:rPr>
              <w:t>training</w:t>
            </w:r>
          </w:p>
        </w:tc>
        <w:tc>
          <w:tcPr>
            <w:tcW w:w="100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128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95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5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96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01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62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</w:tr>
      <w:tr w:rsidR="00293773" w:rsidRPr="007E0B5B" w:rsidTr="00603753">
        <w:tc>
          <w:tcPr>
            <w:tcW w:w="91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7E0B5B">
              <w:rPr>
                <w:rFonts w:ascii="Times New Roman" w:eastAsiaTheme="minorHAnsi" w:hAnsi="Times New Roman" w:cs="Times New Roman"/>
                <w:sz w:val="24"/>
                <w:szCs w:val="24"/>
              </w:rPr>
              <w:t>test</w:t>
            </w:r>
          </w:p>
        </w:tc>
        <w:tc>
          <w:tcPr>
            <w:tcW w:w="100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128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95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5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696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01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762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530" w:type="dxa"/>
            <w:vAlign w:val="center"/>
          </w:tcPr>
          <w:p w:rsidR="00293773" w:rsidRPr="007E0B5B" w:rsidRDefault="00293773" w:rsidP="00603753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</w:tr>
    </w:tbl>
    <w:p w:rsidR="00937CC9" w:rsidRPr="007E0B5B" w:rsidRDefault="00937CC9" w:rsidP="00937CC9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030A61" w:rsidRPr="007E0B5B" w:rsidRDefault="00091275" w:rsidP="00030A61">
      <w:pPr>
        <w:pStyle w:val="ListParagraph"/>
        <w:numPr>
          <w:ilvl w:val="0"/>
          <w:numId w:val="4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DB : </w:t>
      </w:r>
      <w:r w:rsidR="00AF348C" w:rsidRPr="007E0B5B">
        <w:rPr>
          <w:rFonts w:ascii="Times New Roman" w:eastAsiaTheme="minorHAnsi" w:hAnsi="Times New Roman" w:cs="Times New Roman"/>
          <w:sz w:val="24"/>
          <w:szCs w:val="24"/>
        </w:rPr>
        <w:t>CIFAR-10</w:t>
      </w:r>
    </w:p>
    <w:p w:rsidR="003958C3" w:rsidRPr="007E0B5B" w:rsidRDefault="00AF348C" w:rsidP="00AF348C">
      <w:pPr>
        <w:jc w:val="center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noProof/>
          <w:sz w:val="24"/>
          <w:szCs w:val="24"/>
        </w:rPr>
        <w:drawing>
          <wp:inline distT="0" distB="0" distL="0" distR="0" wp14:anchorId="01983927" wp14:editId="47D535DB">
            <wp:extent cx="2771775" cy="2764160"/>
            <wp:effectExtent l="0" t="0" r="0" b="0"/>
            <wp:docPr id="8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그림 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83631" cy="2775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48C" w:rsidRPr="007E0B5B" w:rsidRDefault="00AF348C" w:rsidP="00AF348C">
      <w:pPr>
        <w:jc w:val="center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10 classes: Airplane, automobile, bird, cat, deer, dog, frog, horse, ship, truck</w:t>
      </w:r>
    </w:p>
    <w:p w:rsidR="0086437D" w:rsidRPr="007E0B5B" w:rsidRDefault="0086437D">
      <w:pPr>
        <w:widowControl/>
        <w:wordWrap/>
        <w:autoSpaceDE/>
        <w:autoSpaceDN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br w:type="page"/>
      </w:r>
    </w:p>
    <w:p w:rsidR="003958C3" w:rsidRPr="007E0B5B" w:rsidRDefault="003958C3" w:rsidP="006B52C1">
      <w:pPr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lastRenderedPageBreak/>
        <w:t xml:space="preserve"> 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>Submitting your work</w:t>
      </w:r>
      <w:r w:rsidR="006B52C1" w:rsidRPr="007E0B5B">
        <w:rPr>
          <w:rFonts w:ascii="Times New Roman" w:eastAsiaTheme="minorHAnsi" w:hAnsi="Times New Roman" w:cs="Times New Roman"/>
          <w:sz w:val="24"/>
          <w:szCs w:val="24"/>
        </w:rPr>
        <w:t xml:space="preserve">: </w:t>
      </w:r>
      <w:r w:rsidR="00C947A1" w:rsidRPr="007E0B5B">
        <w:rPr>
          <w:rFonts w:ascii="Times New Roman" w:eastAsiaTheme="minorHAnsi" w:hAnsi="Times New Roman" w:cs="Times New Roman"/>
          <w:sz w:val="24"/>
          <w:szCs w:val="24"/>
        </w:rPr>
        <w:t xml:space="preserve">Submit </w:t>
      </w:r>
      <w:r w:rsidR="006B52C1" w:rsidRPr="007E0B5B">
        <w:rPr>
          <w:rFonts w:ascii="Times New Roman" w:eastAsiaTheme="minorHAnsi" w:hAnsi="Times New Roman" w:cs="Times New Roman"/>
          <w:sz w:val="24"/>
          <w:szCs w:val="24"/>
        </w:rPr>
        <w:t xml:space="preserve">a </w:t>
      </w:r>
      <w:r w:rsidR="00C947A1" w:rsidRPr="007E0B5B">
        <w:rPr>
          <w:rFonts w:ascii="Times New Roman" w:eastAsiaTheme="minorHAnsi" w:hAnsi="Times New Roman" w:cs="Times New Roman"/>
          <w:sz w:val="24"/>
          <w:szCs w:val="24"/>
        </w:rPr>
        <w:t>r</w:t>
      </w:r>
      <w:r w:rsidR="007E5552" w:rsidRPr="007E0B5B">
        <w:rPr>
          <w:rFonts w:ascii="Times New Roman" w:eastAsiaTheme="minorHAnsi" w:hAnsi="Times New Roman" w:cs="Times New Roman"/>
          <w:sz w:val="24"/>
          <w:szCs w:val="24"/>
        </w:rPr>
        <w:t>eport</w:t>
      </w:r>
      <w:r w:rsidR="00C947A1" w:rsidRPr="007E0B5B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956D99" w:rsidRPr="007E0B5B">
        <w:rPr>
          <w:rFonts w:ascii="Times New Roman" w:eastAsiaTheme="minorHAnsi" w:hAnsi="Times New Roman" w:cs="Times New Roman"/>
          <w:sz w:val="24"/>
          <w:szCs w:val="24"/>
        </w:rPr>
        <w:t xml:space="preserve">per team </w:t>
      </w:r>
      <w:r w:rsidR="004E61D2">
        <w:rPr>
          <w:rFonts w:ascii="Times New Roman" w:eastAsiaTheme="minorHAnsi" w:hAnsi="Times New Roman" w:cs="Times New Roman"/>
          <w:sz w:val="24"/>
          <w:szCs w:val="24"/>
        </w:rPr>
        <w:t>about Q1,</w:t>
      </w:r>
      <w:r w:rsidR="00591ED8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4E61D2">
        <w:rPr>
          <w:rFonts w:ascii="Times New Roman" w:eastAsiaTheme="minorHAnsi" w:hAnsi="Times New Roman" w:cs="Times New Roman"/>
          <w:sz w:val="24"/>
          <w:szCs w:val="24"/>
        </w:rPr>
        <w:t xml:space="preserve">Q2 </w:t>
      </w:r>
      <w:r w:rsidR="006B52C1" w:rsidRPr="007E0B5B">
        <w:rPr>
          <w:rFonts w:ascii="Times New Roman" w:eastAsiaTheme="minorHAnsi" w:hAnsi="Times New Roman" w:cs="Times New Roman"/>
          <w:sz w:val="24"/>
          <w:szCs w:val="24"/>
        </w:rPr>
        <w:t>and Q</w:t>
      </w:r>
      <w:r w:rsidR="004E61D2">
        <w:rPr>
          <w:rFonts w:ascii="Times New Roman" w:eastAsiaTheme="minorHAnsi" w:hAnsi="Times New Roman" w:cs="Times New Roman"/>
          <w:sz w:val="24"/>
          <w:szCs w:val="24"/>
        </w:rPr>
        <w:t>3</w:t>
      </w:r>
      <w:r w:rsidR="006B52C1" w:rsidRPr="007E0B5B">
        <w:rPr>
          <w:rFonts w:ascii="Times New Roman" w:eastAsiaTheme="minorHAnsi" w:hAnsi="Times New Roman" w:cs="Times New Roman"/>
          <w:sz w:val="24"/>
          <w:szCs w:val="24"/>
        </w:rPr>
        <w:t xml:space="preserve"> until 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="006B52C1" w:rsidRPr="007E0B5B">
        <w:rPr>
          <w:rFonts w:ascii="Times New Roman" w:eastAsiaTheme="minorHAnsi" w:hAnsi="Times New Roman" w:cs="Times New Roman"/>
          <w:sz w:val="24"/>
          <w:szCs w:val="24"/>
        </w:rPr>
        <w:t>due date. The report should include</w:t>
      </w:r>
      <w:r w:rsidR="00C94E34" w:rsidRPr="007E0B5B">
        <w:rPr>
          <w:rFonts w:ascii="Times New Roman" w:eastAsiaTheme="minorHAnsi" w:hAnsi="Times New Roman" w:cs="Times New Roman"/>
          <w:sz w:val="24"/>
          <w:szCs w:val="24"/>
        </w:rPr>
        <w:t xml:space="preserve"> details </w:t>
      </w:r>
      <w:r w:rsidR="006C27F7" w:rsidRPr="007E0B5B">
        <w:rPr>
          <w:rFonts w:ascii="Times New Roman" w:eastAsiaTheme="minorHAnsi" w:hAnsi="Times New Roman" w:cs="Times New Roman"/>
          <w:sz w:val="24"/>
          <w:szCs w:val="24"/>
        </w:rPr>
        <w:t>on</w:t>
      </w:r>
      <w:r w:rsidR="006C27F7">
        <w:rPr>
          <w:rFonts w:ascii="Times New Roman" w:eastAsiaTheme="minorHAnsi" w:hAnsi="Times New Roman" w:cs="Times New Roman"/>
          <w:sz w:val="24"/>
          <w:szCs w:val="24"/>
        </w:rPr>
        <w:t xml:space="preserve"> (if not, you shall get a penalty)</w:t>
      </w:r>
      <w:r w:rsidR="006C27F7" w:rsidRPr="007E0B5B">
        <w:rPr>
          <w:rFonts w:ascii="Times New Roman" w:eastAsiaTheme="minorHAnsi" w:hAnsi="Times New Roman" w:cs="Times New Roman"/>
          <w:sz w:val="24"/>
          <w:szCs w:val="24"/>
        </w:rPr>
        <w:t>:</w:t>
      </w:r>
    </w:p>
    <w:p w:rsidR="002A799E" w:rsidRPr="007E0B5B" w:rsidRDefault="002A799E" w:rsidP="006B52C1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What you learn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>ed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through this work</w:t>
      </w:r>
      <w:r w:rsidR="003524A0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2A799E" w:rsidRPr="007E0B5B" w:rsidRDefault="002A799E" w:rsidP="006B52C1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How to implement 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neural network architecture and training algorithm</w:t>
      </w:r>
      <w:r w:rsidR="00486137" w:rsidRPr="007E0B5B">
        <w:rPr>
          <w:rFonts w:ascii="Times New Roman" w:eastAsiaTheme="minorHAnsi" w:hAnsi="Times New Roman" w:cs="Times New Roman"/>
          <w:sz w:val="24"/>
          <w:szCs w:val="24"/>
        </w:rPr>
        <w:t xml:space="preserve">. </w:t>
      </w:r>
      <w:r w:rsidR="001B69C6">
        <w:rPr>
          <w:rFonts w:ascii="Times New Roman" w:eastAsiaTheme="minorHAnsi" w:hAnsi="Times New Roman" w:cs="Times New Roman"/>
          <w:sz w:val="24"/>
          <w:szCs w:val="24"/>
        </w:rPr>
        <w:t>Attach some parts of your code, and explain the algorithm for the codes.</w:t>
      </w:r>
      <w:r w:rsidR="005E1DC8" w:rsidRPr="005E1DC8">
        <w:rPr>
          <w:rFonts w:ascii="Times New Roman" w:eastAsiaTheme="minorHAnsi" w:hAnsi="Times New Roman" w:cs="Times New Roman"/>
          <w:color w:val="FF0000"/>
          <w:sz w:val="24"/>
          <w:szCs w:val="24"/>
        </w:rPr>
        <w:t xml:space="preserve"> </w:t>
      </w:r>
      <w:r w:rsidR="00486137" w:rsidRPr="007E0B5B">
        <w:rPr>
          <w:rFonts w:ascii="Times New Roman" w:eastAsiaTheme="minorHAnsi" w:hAnsi="Times New Roman" w:cs="Times New Roman"/>
          <w:sz w:val="24"/>
          <w:szCs w:val="24"/>
        </w:rPr>
        <w:t>If you use your own code, you will get extra credit</w:t>
      </w:r>
      <w:r w:rsidR="006943B3" w:rsidRPr="007E0B5B">
        <w:rPr>
          <w:rFonts w:ascii="Times New Roman" w:eastAsiaTheme="minorHAnsi" w:hAnsi="Times New Roman" w:cs="Times New Roman"/>
          <w:sz w:val="24"/>
          <w:szCs w:val="24"/>
        </w:rPr>
        <w:t>s</w:t>
      </w:r>
      <w:r w:rsidR="00486137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6B52C1" w:rsidRPr="007E0B5B" w:rsidRDefault="009B3275" w:rsidP="006B52C1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Hyper-parameter</w:t>
      </w:r>
      <w:r w:rsidR="00392C9D" w:rsidRPr="007E0B5B">
        <w:rPr>
          <w:rFonts w:ascii="Times New Roman" w:eastAsiaTheme="minorHAnsi" w:hAnsi="Times New Roman" w:cs="Times New Roman"/>
          <w:sz w:val="24"/>
          <w:szCs w:val="24"/>
        </w:rPr>
        <w:t>s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of 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>shallow neural network architecture and training method</w:t>
      </w:r>
      <w:r w:rsidR="003524A0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2A799E" w:rsidRDefault="00957FA7" w:rsidP="00A23572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Training</w:t>
      </w:r>
      <w:r w:rsidR="00310340" w:rsidRPr="007E0B5B">
        <w:rPr>
          <w:rFonts w:ascii="Times New Roman" w:eastAsiaTheme="minorHAnsi" w:hAnsi="Times New Roman" w:cs="Times New Roman"/>
          <w:sz w:val="24"/>
          <w:szCs w:val="24"/>
        </w:rPr>
        <w:t>, validation, test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curve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>s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and 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 xml:space="preserve">the </w:t>
      </w:r>
      <w:r w:rsidR="006A19BF" w:rsidRPr="007E0B5B">
        <w:rPr>
          <w:rFonts w:ascii="Times New Roman" w:eastAsiaTheme="minorHAnsi" w:hAnsi="Times New Roman" w:cs="Times New Roman"/>
          <w:sz w:val="24"/>
          <w:szCs w:val="24"/>
        </w:rPr>
        <w:t>classification result</w:t>
      </w:r>
      <w:r w:rsidR="003524A0" w:rsidRPr="007E0B5B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FA17FD" w:rsidRPr="007E0B5B" w:rsidRDefault="00FA17FD" w:rsidP="00FA17FD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sz w:val="24"/>
          <w:szCs w:val="24"/>
        </w:rPr>
        <w:t xml:space="preserve">Experiment hardware </w:t>
      </w:r>
      <w:r>
        <w:rPr>
          <w:rFonts w:ascii="Times New Roman" w:eastAsiaTheme="minorHAnsi" w:hAnsi="Times New Roman" w:cs="Times New Roman" w:hint="eastAsia"/>
          <w:sz w:val="24"/>
          <w:szCs w:val="24"/>
        </w:rPr>
        <w:t>s</w:t>
      </w:r>
      <w:r>
        <w:rPr>
          <w:rFonts w:ascii="Times New Roman" w:eastAsiaTheme="minorHAnsi" w:hAnsi="Times New Roman" w:cs="Times New Roman"/>
          <w:sz w:val="24"/>
          <w:szCs w:val="24"/>
        </w:rPr>
        <w:t>pecification and training time.</w:t>
      </w:r>
    </w:p>
    <w:p w:rsidR="00757A56" w:rsidRPr="007E0B5B" w:rsidRDefault="00757A56" w:rsidP="00A23572">
      <w:pPr>
        <w:pStyle w:val="ListParagraph"/>
        <w:numPr>
          <w:ilvl w:val="0"/>
          <w:numId w:val="6"/>
        </w:numPr>
        <w:ind w:leftChars="0"/>
        <w:rPr>
          <w:rFonts w:ascii="Times New Roman" w:eastAsiaTheme="minorHAnsi" w:hAnsi="Times New Roman" w:cs="Times New Roman"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sz w:val="24"/>
          <w:szCs w:val="24"/>
        </w:rPr>
        <w:t>The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 xml:space="preserve"> specific</w:t>
      </w:r>
      <w:r w:rsidRPr="007E0B5B">
        <w:rPr>
          <w:rFonts w:ascii="Times New Roman" w:eastAsiaTheme="minorHAnsi" w:hAnsi="Times New Roman" w:cs="Times New Roman"/>
          <w:sz w:val="24"/>
          <w:szCs w:val="24"/>
        </w:rPr>
        <w:t xml:space="preserve"> role of each </w:t>
      </w:r>
      <w:r w:rsidR="007E0B5B" w:rsidRPr="007E0B5B">
        <w:rPr>
          <w:rFonts w:ascii="Times New Roman" w:eastAsiaTheme="minorHAnsi" w:hAnsi="Times New Roman" w:cs="Times New Roman"/>
          <w:sz w:val="24"/>
          <w:szCs w:val="24"/>
        </w:rPr>
        <w:t>member in your team, in great detail.</w:t>
      </w:r>
    </w:p>
    <w:p w:rsidR="00DE0B97" w:rsidRPr="007E0B5B" w:rsidRDefault="00DE0B97" w:rsidP="00DE0B97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DE0B97" w:rsidRPr="007E0B5B" w:rsidRDefault="00DE0B97" w:rsidP="00DE0B97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>Contact TA</w:t>
      </w:r>
    </w:p>
    <w:p w:rsidR="0086437D" w:rsidRPr="007E0B5B" w:rsidRDefault="0086437D" w:rsidP="0086437D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Name : </w:t>
      </w:r>
      <w:r w:rsidR="00D96457">
        <w:rPr>
          <w:rFonts w:ascii="Times New Roman" w:eastAsiaTheme="minorHAnsi" w:hAnsi="Times New Roman" w:cs="Times New Roman" w:hint="eastAsia"/>
          <w:b/>
          <w:sz w:val="24"/>
          <w:szCs w:val="24"/>
        </w:rPr>
        <w:t>박병화</w:t>
      </w:r>
      <w:r w:rsidR="00CE385B">
        <w:rPr>
          <w:rFonts w:ascii="Times New Roman" w:eastAsiaTheme="minorHAnsi" w:hAnsi="Times New Roman" w:cs="Times New Roman"/>
          <w:b/>
          <w:sz w:val="24"/>
          <w:szCs w:val="24"/>
        </w:rPr>
        <w:t xml:space="preserve"> (Byung-Hwa Park</w:t>
      </w:r>
      <w:r w:rsidR="00820DD3" w:rsidRPr="007E0B5B">
        <w:rPr>
          <w:rFonts w:ascii="Times New Roman" w:eastAsiaTheme="minorHAnsi" w:hAnsi="Times New Roman" w:cs="Times New Roman"/>
          <w:b/>
          <w:sz w:val="24"/>
          <w:szCs w:val="24"/>
        </w:rPr>
        <w:t>)</w:t>
      </w:r>
    </w:p>
    <w:p w:rsidR="0086437D" w:rsidRPr="007E0B5B" w:rsidRDefault="0086437D" w:rsidP="0086437D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Office : </w:t>
      </w:r>
      <w:r w:rsidR="00CE385B">
        <w:rPr>
          <w:rFonts w:ascii="Times New Roman" w:eastAsiaTheme="minorHAnsi" w:hAnsi="Times New Roman" w:cs="Times New Roman"/>
          <w:b/>
          <w:sz w:val="24"/>
          <w:szCs w:val="24"/>
        </w:rPr>
        <w:t>C5 247</w:t>
      </w:r>
    </w:p>
    <w:p w:rsidR="0086437D" w:rsidRPr="007E0B5B" w:rsidRDefault="0086437D" w:rsidP="0086437D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Office phone : </w:t>
      </w:r>
      <w:r w:rsidR="00CE385B" w:rsidRPr="007E0B5B">
        <w:rPr>
          <w:rFonts w:ascii="Times New Roman" w:eastAsiaTheme="minorHAnsi" w:hAnsi="Times New Roman" w:cs="Times New Roman"/>
          <w:b/>
          <w:sz w:val="24"/>
          <w:szCs w:val="24"/>
        </w:rPr>
        <w:t>054-279-2904</w:t>
      </w:r>
    </w:p>
    <w:p w:rsidR="0086437D" w:rsidRPr="003E1045" w:rsidRDefault="0086437D" w:rsidP="0086437D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</w:t>
      </w:r>
      <w:r w:rsidRPr="003E1045">
        <w:rPr>
          <w:rFonts w:ascii="Times New Roman" w:eastAsiaTheme="minorHAnsi" w:hAnsi="Times New Roman" w:cs="Times New Roman"/>
          <w:b/>
          <w:sz w:val="24"/>
          <w:szCs w:val="24"/>
        </w:rPr>
        <w:t xml:space="preserve">Mail : </w:t>
      </w:r>
      <w:r w:rsidR="00CE385B" w:rsidRPr="003E1045">
        <w:rPr>
          <w:rFonts w:ascii="Times New Roman" w:hAnsi="Times New Roman" w:cs="Times New Roman"/>
          <w:b/>
          <w:sz w:val="24"/>
          <w:szCs w:val="24"/>
        </w:rPr>
        <w:t>pbh0616@postech.ac.kr</w:t>
      </w:r>
    </w:p>
    <w:p w:rsidR="0086437D" w:rsidRPr="007E0B5B" w:rsidRDefault="0086437D" w:rsidP="00DE0B97">
      <w:pPr>
        <w:rPr>
          <w:rFonts w:ascii="Times New Roman" w:eastAsiaTheme="minorHAnsi" w:hAnsi="Times New Roman" w:cs="Times New Roman"/>
          <w:b/>
          <w:sz w:val="24"/>
          <w:szCs w:val="24"/>
        </w:rPr>
      </w:pPr>
    </w:p>
    <w:p w:rsidR="002338C5" w:rsidRPr="007E0B5B" w:rsidRDefault="002338C5" w:rsidP="002338C5">
      <w:pPr>
        <w:ind w:firstLineChars="50" w:firstLine="120"/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Name : 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>윤여빈</w:t>
      </w: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( Yoon YuBin )</w:t>
      </w:r>
    </w:p>
    <w:p w:rsidR="002338C5" w:rsidRPr="007E0B5B" w:rsidRDefault="002338C5" w:rsidP="002338C5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Office : LG302</w:t>
      </w:r>
    </w:p>
    <w:p w:rsidR="002338C5" w:rsidRPr="007E0B5B" w:rsidRDefault="002338C5" w:rsidP="002338C5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Office phone : 054-279-2904</w:t>
      </w:r>
    </w:p>
    <w:p w:rsidR="002338C5" w:rsidRPr="007E0B5B" w:rsidRDefault="002338C5" w:rsidP="002338C5">
      <w:pPr>
        <w:rPr>
          <w:rFonts w:ascii="Times New Roman" w:eastAsiaTheme="minorHAnsi" w:hAnsi="Times New Roman" w:cs="Times New Roman"/>
          <w:b/>
          <w:sz w:val="24"/>
          <w:szCs w:val="24"/>
        </w:rPr>
      </w:pPr>
      <w:r w:rsidRPr="007E0B5B">
        <w:rPr>
          <w:rFonts w:ascii="Times New Roman" w:eastAsiaTheme="minorHAnsi" w:hAnsi="Times New Roman" w:cs="Times New Roman"/>
          <w:b/>
          <w:sz w:val="24"/>
          <w:szCs w:val="24"/>
        </w:rPr>
        <w:t xml:space="preserve"> Mail : yubin87@postech.ac.kr</w:t>
      </w:r>
    </w:p>
    <w:p w:rsidR="002338C5" w:rsidRPr="007E0B5B" w:rsidRDefault="002338C5" w:rsidP="00DE0B97">
      <w:pPr>
        <w:rPr>
          <w:rFonts w:ascii="Times New Roman" w:eastAsiaTheme="minorHAnsi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2338C5" w:rsidRPr="007E0B5B" w:rsidSect="007E0B5B">
      <w:pgSz w:w="11906" w:h="16838"/>
      <w:pgMar w:top="1134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6DC5" w:rsidRDefault="006F6DC5" w:rsidP="00DD5920">
      <w:pPr>
        <w:spacing w:after="0" w:line="240" w:lineRule="auto"/>
      </w:pPr>
      <w:r>
        <w:separator/>
      </w:r>
    </w:p>
  </w:endnote>
  <w:endnote w:type="continuationSeparator" w:id="0">
    <w:p w:rsidR="006F6DC5" w:rsidRDefault="006F6DC5" w:rsidP="00DD59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6DC5" w:rsidRDefault="006F6DC5" w:rsidP="00DD5920">
      <w:pPr>
        <w:spacing w:after="0" w:line="240" w:lineRule="auto"/>
      </w:pPr>
      <w:r>
        <w:separator/>
      </w:r>
    </w:p>
  </w:footnote>
  <w:footnote w:type="continuationSeparator" w:id="0">
    <w:p w:rsidR="006F6DC5" w:rsidRDefault="006F6DC5" w:rsidP="00DD59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D204A"/>
    <w:multiLevelType w:val="hybridMultilevel"/>
    <w:tmpl w:val="C828373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0AAB6920"/>
    <w:multiLevelType w:val="hybridMultilevel"/>
    <w:tmpl w:val="8B9EAB8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15726599"/>
    <w:multiLevelType w:val="hybridMultilevel"/>
    <w:tmpl w:val="66EE53D6"/>
    <w:lvl w:ilvl="0" w:tplc="C000450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4D7E2701"/>
    <w:multiLevelType w:val="hybridMultilevel"/>
    <w:tmpl w:val="DA908742"/>
    <w:lvl w:ilvl="0" w:tplc="6EDA2D3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5692545D"/>
    <w:multiLevelType w:val="hybridMultilevel"/>
    <w:tmpl w:val="58622A3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 w15:restartNumberingAfterBreak="0">
    <w:nsid w:val="66435337"/>
    <w:multiLevelType w:val="hybridMultilevel"/>
    <w:tmpl w:val="83FA86D0"/>
    <w:lvl w:ilvl="0" w:tplc="04090001">
      <w:start w:val="1"/>
      <w:numFmt w:val="bullet"/>
      <w:lvlText w:val="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 w15:restartNumberingAfterBreak="0">
    <w:nsid w:val="7D544B3D"/>
    <w:multiLevelType w:val="hybridMultilevel"/>
    <w:tmpl w:val="61AED78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 w15:restartNumberingAfterBreak="0">
    <w:nsid w:val="7FED6BE5"/>
    <w:multiLevelType w:val="hybridMultilevel"/>
    <w:tmpl w:val="1480F0C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7"/>
  </w:num>
  <w:num w:numId="5">
    <w:abstractNumId w:val="0"/>
  </w:num>
  <w:num w:numId="6">
    <w:abstractNumId w:val="6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877"/>
    <w:rsid w:val="000050F3"/>
    <w:rsid w:val="00030A61"/>
    <w:rsid w:val="0003256D"/>
    <w:rsid w:val="00034413"/>
    <w:rsid w:val="0008010A"/>
    <w:rsid w:val="00091275"/>
    <w:rsid w:val="00097D62"/>
    <w:rsid w:val="000B6AC1"/>
    <w:rsid w:val="001014BB"/>
    <w:rsid w:val="00112CEC"/>
    <w:rsid w:val="00117B74"/>
    <w:rsid w:val="00143CA8"/>
    <w:rsid w:val="00177B0E"/>
    <w:rsid w:val="001B69C6"/>
    <w:rsid w:val="001F2596"/>
    <w:rsid w:val="002244E7"/>
    <w:rsid w:val="002338C5"/>
    <w:rsid w:val="00274A1C"/>
    <w:rsid w:val="00277E66"/>
    <w:rsid w:val="00284239"/>
    <w:rsid w:val="00293773"/>
    <w:rsid w:val="002971A4"/>
    <w:rsid w:val="002A799E"/>
    <w:rsid w:val="003044BF"/>
    <w:rsid w:val="00304B3A"/>
    <w:rsid w:val="00310340"/>
    <w:rsid w:val="00322924"/>
    <w:rsid w:val="00331A3A"/>
    <w:rsid w:val="003524A0"/>
    <w:rsid w:val="00392C9D"/>
    <w:rsid w:val="00394030"/>
    <w:rsid w:val="003958C3"/>
    <w:rsid w:val="003D241A"/>
    <w:rsid w:val="003E1045"/>
    <w:rsid w:val="003E6F59"/>
    <w:rsid w:val="003F31D3"/>
    <w:rsid w:val="004039AC"/>
    <w:rsid w:val="00445DC8"/>
    <w:rsid w:val="00463394"/>
    <w:rsid w:val="00463A8B"/>
    <w:rsid w:val="0047684A"/>
    <w:rsid w:val="00486137"/>
    <w:rsid w:val="004D4607"/>
    <w:rsid w:val="004E61D2"/>
    <w:rsid w:val="00513E18"/>
    <w:rsid w:val="00576450"/>
    <w:rsid w:val="00591ED8"/>
    <w:rsid w:val="005C3AEC"/>
    <w:rsid w:val="005C5CD7"/>
    <w:rsid w:val="005E1DC8"/>
    <w:rsid w:val="00603753"/>
    <w:rsid w:val="006234B6"/>
    <w:rsid w:val="00690234"/>
    <w:rsid w:val="006943B3"/>
    <w:rsid w:val="006A19BF"/>
    <w:rsid w:val="006B52C1"/>
    <w:rsid w:val="006C27F7"/>
    <w:rsid w:val="006F6DC5"/>
    <w:rsid w:val="0072360A"/>
    <w:rsid w:val="007263F0"/>
    <w:rsid w:val="00743DC9"/>
    <w:rsid w:val="007524BC"/>
    <w:rsid w:val="00757A56"/>
    <w:rsid w:val="00767831"/>
    <w:rsid w:val="007849D8"/>
    <w:rsid w:val="00785C7D"/>
    <w:rsid w:val="00785E2B"/>
    <w:rsid w:val="00793573"/>
    <w:rsid w:val="007A288D"/>
    <w:rsid w:val="007C57CC"/>
    <w:rsid w:val="007D1E6B"/>
    <w:rsid w:val="007E0B5B"/>
    <w:rsid w:val="007E51EB"/>
    <w:rsid w:val="007E5552"/>
    <w:rsid w:val="007F4AE5"/>
    <w:rsid w:val="007F52F7"/>
    <w:rsid w:val="0081602A"/>
    <w:rsid w:val="00820DD3"/>
    <w:rsid w:val="008307D9"/>
    <w:rsid w:val="00846D5B"/>
    <w:rsid w:val="0086437D"/>
    <w:rsid w:val="00870DFA"/>
    <w:rsid w:val="008949AF"/>
    <w:rsid w:val="008A0877"/>
    <w:rsid w:val="008D4A76"/>
    <w:rsid w:val="0092132D"/>
    <w:rsid w:val="00937CC9"/>
    <w:rsid w:val="00954D0F"/>
    <w:rsid w:val="00956D99"/>
    <w:rsid w:val="00957FA7"/>
    <w:rsid w:val="00966A75"/>
    <w:rsid w:val="00983A2D"/>
    <w:rsid w:val="009972E6"/>
    <w:rsid w:val="009A2FB0"/>
    <w:rsid w:val="009B3275"/>
    <w:rsid w:val="009C1DB8"/>
    <w:rsid w:val="00A42849"/>
    <w:rsid w:val="00A434A5"/>
    <w:rsid w:val="00A66DD6"/>
    <w:rsid w:val="00AB4D07"/>
    <w:rsid w:val="00AE0E4F"/>
    <w:rsid w:val="00AE5903"/>
    <w:rsid w:val="00AE7905"/>
    <w:rsid w:val="00AF348C"/>
    <w:rsid w:val="00B92DD3"/>
    <w:rsid w:val="00B965C2"/>
    <w:rsid w:val="00BA626C"/>
    <w:rsid w:val="00BD7BC0"/>
    <w:rsid w:val="00C04953"/>
    <w:rsid w:val="00C222CC"/>
    <w:rsid w:val="00C26C31"/>
    <w:rsid w:val="00C65341"/>
    <w:rsid w:val="00C947A1"/>
    <w:rsid w:val="00C94E34"/>
    <w:rsid w:val="00CB071B"/>
    <w:rsid w:val="00CE03CB"/>
    <w:rsid w:val="00CE385B"/>
    <w:rsid w:val="00CF0E70"/>
    <w:rsid w:val="00CF4E5F"/>
    <w:rsid w:val="00D246BB"/>
    <w:rsid w:val="00D27436"/>
    <w:rsid w:val="00D96457"/>
    <w:rsid w:val="00D97363"/>
    <w:rsid w:val="00DA3452"/>
    <w:rsid w:val="00DD5920"/>
    <w:rsid w:val="00DE0B97"/>
    <w:rsid w:val="00DF5620"/>
    <w:rsid w:val="00DF7463"/>
    <w:rsid w:val="00E01E78"/>
    <w:rsid w:val="00E208D3"/>
    <w:rsid w:val="00E2524D"/>
    <w:rsid w:val="00E33DB6"/>
    <w:rsid w:val="00E65948"/>
    <w:rsid w:val="00E916BC"/>
    <w:rsid w:val="00EB4835"/>
    <w:rsid w:val="00EE53E7"/>
    <w:rsid w:val="00EF0745"/>
    <w:rsid w:val="00EF4B59"/>
    <w:rsid w:val="00F03009"/>
    <w:rsid w:val="00F27E32"/>
    <w:rsid w:val="00F3034B"/>
    <w:rsid w:val="00F4701A"/>
    <w:rsid w:val="00F60616"/>
    <w:rsid w:val="00F777AE"/>
    <w:rsid w:val="00F83CE8"/>
    <w:rsid w:val="00F84A3D"/>
    <w:rsid w:val="00F87D99"/>
    <w:rsid w:val="00FA17FD"/>
    <w:rsid w:val="00FF5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34A373"/>
  <w15:chartTrackingRefBased/>
  <w15:docId w15:val="{0FF8D21F-C6CB-46D5-A7B9-8B28792397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65C2"/>
    <w:pPr>
      <w:ind w:leftChars="400" w:left="800"/>
    </w:pPr>
  </w:style>
  <w:style w:type="paragraph" w:styleId="Header">
    <w:name w:val="header"/>
    <w:basedOn w:val="Normal"/>
    <w:link w:val="HeaderChar"/>
    <w:uiPriority w:val="99"/>
    <w:unhideWhenUsed/>
    <w:rsid w:val="00DD5920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DD5920"/>
  </w:style>
  <w:style w:type="paragraph" w:styleId="Footer">
    <w:name w:val="footer"/>
    <w:basedOn w:val="Normal"/>
    <w:link w:val="FooterChar"/>
    <w:uiPriority w:val="99"/>
    <w:unhideWhenUsed/>
    <w:rsid w:val="00DD5920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DD5920"/>
  </w:style>
  <w:style w:type="character" w:styleId="Hyperlink">
    <w:name w:val="Hyperlink"/>
    <w:basedOn w:val="DefaultParagraphFont"/>
    <w:uiPriority w:val="99"/>
    <w:unhideWhenUsed/>
    <w:rsid w:val="00463A8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E0B97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2937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385B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85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866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8962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705966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638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www.cs.toronto.edu/~kriz/cifar.html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93</Words>
  <Characters>3954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</dc:creator>
  <cp:keywords/>
  <dc:description/>
  <cp:lastModifiedBy>Windows User</cp:lastModifiedBy>
  <cp:revision>2</cp:revision>
  <dcterms:created xsi:type="dcterms:W3CDTF">2017-03-28T08:01:00Z</dcterms:created>
  <dcterms:modified xsi:type="dcterms:W3CDTF">2017-03-28T08:01:00Z</dcterms:modified>
</cp:coreProperties>
</file>